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8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2605"/>
        <w:gridCol w:w="283"/>
        <w:gridCol w:w="858"/>
        <w:gridCol w:w="2410"/>
        <w:gridCol w:w="422"/>
        <w:gridCol w:w="858"/>
        <w:gridCol w:w="2549"/>
      </w:tblGrid>
      <w:tr w:rsidR="003052CC" w:rsidTr="00E60B39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C3609" w:rsidP="00ED0EEB">
            <w:pPr>
              <w:spacing w:after="0" w:line="240" w:lineRule="auto"/>
              <w:jc w:val="center"/>
              <w:rPr>
                <w:w w:val="95"/>
              </w:rPr>
            </w:pPr>
            <w:proofErr w:type="spellStart"/>
            <w:r>
              <w:rPr>
                <w:b/>
                <w:bCs/>
                <w:w w:val="95"/>
                <w:sz w:val="20"/>
                <w:szCs w:val="20"/>
              </w:rPr>
              <w:t>p</w:t>
            </w:r>
            <w:r w:rsidR="003052CC">
              <w:rPr>
                <w:b/>
                <w:bCs/>
                <w:w w:val="95"/>
                <w:sz w:val="20"/>
                <w:szCs w:val="20"/>
              </w:rPr>
              <w:t>OSNOVNA</w:t>
            </w:r>
            <w:proofErr w:type="spellEnd"/>
            <w:r w:rsidR="003052CC">
              <w:rPr>
                <w:b/>
                <w:bCs/>
                <w:w w:val="95"/>
                <w:sz w:val="20"/>
                <w:szCs w:val="20"/>
              </w:rPr>
              <w:t xml:space="preserve"> ŠKOLA / MJESTO 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03564E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w w:val="95"/>
                <w:sz w:val="20"/>
                <w:szCs w:val="20"/>
              </w:rPr>
              <w:t>20</w:t>
            </w:r>
            <w:r w:rsidR="0003564E">
              <w:rPr>
                <w:b/>
                <w:w w:val="95"/>
                <w:sz w:val="20"/>
                <w:szCs w:val="20"/>
              </w:rPr>
              <w:t>20</w:t>
            </w:r>
            <w:r>
              <w:rPr>
                <w:b/>
                <w:w w:val="95"/>
                <w:sz w:val="20"/>
                <w:szCs w:val="20"/>
              </w:rPr>
              <w:t>./202</w:t>
            </w:r>
            <w:r w:rsidR="0003564E">
              <w:rPr>
                <w:b/>
                <w:w w:val="95"/>
                <w:sz w:val="20"/>
                <w:szCs w:val="20"/>
              </w:rPr>
              <w:t>1</w:t>
            </w:r>
            <w:r>
              <w:rPr>
                <w:b/>
                <w:w w:val="95"/>
                <w:sz w:val="20"/>
                <w:szCs w:val="20"/>
              </w:rPr>
              <w:t>.</w:t>
            </w:r>
          </w:p>
        </w:tc>
      </w:tr>
      <w:tr w:rsidR="003052CC" w:rsidTr="00E60B39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PREDMET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right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RAZRED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4F305F" w:rsidP="00ED0EEB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OSMI</w:t>
            </w:r>
          </w:p>
        </w:tc>
      </w:tr>
      <w:tr w:rsidR="003052CC" w:rsidTr="00E60B39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UČITELJ/UČITELJICA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right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ATUM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rPr>
                <w:w w:val="95"/>
              </w:rPr>
            </w:pPr>
          </w:p>
        </w:tc>
      </w:tr>
      <w:tr w:rsidR="003052CC" w:rsidTr="00E60B39">
        <w:trPr>
          <w:trHeight w:val="455"/>
        </w:trPr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rStyle w:val="Zadanifontodlomka1"/>
                <w:b/>
                <w:bCs/>
                <w:color w:val="C00000"/>
                <w:sz w:val="28"/>
                <w:szCs w:val="28"/>
              </w:rPr>
            </w:pP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PRIJEDLOG SCENARIJA ZA IZVOĐENJE NASTAVE FIZIKE</w:t>
            </w:r>
          </w:p>
        </w:tc>
      </w:tr>
      <w:tr w:rsidR="003052CC" w:rsidTr="00E60B39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709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2C0640" w:rsidP="00387D4D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w w:val="95"/>
                <w:sz w:val="20"/>
                <w:szCs w:val="20"/>
              </w:rPr>
              <w:t>2</w:t>
            </w:r>
          </w:p>
        </w:tc>
      </w:tr>
      <w:tr w:rsidR="003052CC" w:rsidTr="00E60B39">
        <w:tc>
          <w:tcPr>
            <w:tcW w:w="2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709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DB32A1" w:rsidP="00DD1D51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 xml:space="preserve">    </w:t>
            </w:r>
            <w:r w:rsidR="0003564E">
              <w:rPr>
                <w:b/>
                <w:bCs/>
                <w:w w:val="95"/>
                <w:sz w:val="20"/>
                <w:szCs w:val="20"/>
              </w:rPr>
              <w:t xml:space="preserve">                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 </w:t>
            </w:r>
            <w:r w:rsidR="0003564E">
              <w:rPr>
                <w:b/>
                <w:bCs/>
                <w:w w:val="95"/>
                <w:sz w:val="20"/>
                <w:szCs w:val="20"/>
              </w:rPr>
              <w:t xml:space="preserve">C- GIBANJE 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</w:t>
            </w:r>
          </w:p>
        </w:tc>
      </w:tr>
      <w:tr w:rsidR="003052CC" w:rsidTr="00E60B39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03564E" w:rsidP="002C0640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 xml:space="preserve">                                                            </w:t>
            </w:r>
            <w:r w:rsidR="00387D4D">
              <w:rPr>
                <w:b/>
                <w:bCs/>
                <w:w w:val="95"/>
                <w:sz w:val="20"/>
                <w:szCs w:val="20"/>
              </w:rPr>
              <w:t xml:space="preserve">      </w:t>
            </w:r>
            <w:r w:rsidR="00DF139D">
              <w:rPr>
                <w:b/>
                <w:bCs/>
                <w:w w:val="95"/>
                <w:sz w:val="20"/>
                <w:szCs w:val="20"/>
              </w:rPr>
              <w:t xml:space="preserve">   </w:t>
            </w:r>
            <w:r w:rsidR="00F96F0A">
              <w:rPr>
                <w:b/>
                <w:bCs/>
                <w:w w:val="95"/>
                <w:sz w:val="20"/>
                <w:szCs w:val="20"/>
              </w:rPr>
              <w:t xml:space="preserve">       </w:t>
            </w:r>
            <w:r w:rsidR="00DF139D">
              <w:rPr>
                <w:b/>
                <w:bCs/>
                <w:w w:val="95"/>
                <w:sz w:val="20"/>
                <w:szCs w:val="20"/>
              </w:rPr>
              <w:t xml:space="preserve"> </w:t>
            </w:r>
            <w:r w:rsidR="002C0640">
              <w:rPr>
                <w:b/>
                <w:bCs/>
                <w:w w:val="95"/>
                <w:sz w:val="20"/>
                <w:szCs w:val="20"/>
              </w:rPr>
              <w:t xml:space="preserve">                     Gibanje i sila</w:t>
            </w:r>
            <w:r w:rsidR="00DF139D">
              <w:rPr>
                <w:b/>
                <w:bCs/>
                <w:w w:val="95"/>
                <w:sz w:val="20"/>
                <w:szCs w:val="20"/>
              </w:rPr>
              <w:t xml:space="preserve">  </w:t>
            </w:r>
            <w:r w:rsidR="002C0640">
              <w:rPr>
                <w:b/>
                <w:bCs/>
                <w:w w:val="95"/>
                <w:sz w:val="20"/>
                <w:szCs w:val="20"/>
              </w:rPr>
              <w:t xml:space="preserve">     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                              </w:t>
            </w:r>
            <w:r w:rsidR="00F96F0A">
              <w:rPr>
                <w:b/>
                <w:bCs/>
                <w:w w:val="95"/>
                <w:sz w:val="20"/>
                <w:szCs w:val="20"/>
              </w:rPr>
              <w:t xml:space="preserve">                              </w:t>
            </w:r>
            <w:r>
              <w:rPr>
                <w:b/>
                <w:bCs/>
                <w:w w:val="95"/>
                <w:sz w:val="20"/>
                <w:szCs w:val="20"/>
              </w:rPr>
              <w:t xml:space="preserve">    [</w:t>
            </w:r>
            <w:r w:rsidR="002C0640">
              <w:rPr>
                <w:b/>
                <w:bCs/>
                <w:w w:val="95"/>
                <w:sz w:val="20"/>
                <w:szCs w:val="20"/>
              </w:rPr>
              <w:t>41</w:t>
            </w:r>
            <w:r w:rsidR="00AB6E89">
              <w:rPr>
                <w:b/>
                <w:bCs/>
                <w:w w:val="95"/>
                <w:sz w:val="20"/>
                <w:szCs w:val="20"/>
              </w:rPr>
              <w:t>/4</w:t>
            </w:r>
            <w:r w:rsidR="002C0640">
              <w:rPr>
                <w:b/>
                <w:bCs/>
                <w:w w:val="95"/>
                <w:sz w:val="20"/>
                <w:szCs w:val="20"/>
              </w:rPr>
              <w:t>2</w:t>
            </w:r>
            <w:r w:rsidR="00AB6E89">
              <w:rPr>
                <w:b/>
                <w:bCs/>
                <w:w w:val="95"/>
                <w:sz w:val="20"/>
                <w:szCs w:val="20"/>
              </w:rPr>
              <w:t>.</w:t>
            </w:r>
            <w:r>
              <w:rPr>
                <w:b/>
                <w:bCs/>
                <w:w w:val="95"/>
                <w:sz w:val="20"/>
                <w:szCs w:val="20"/>
              </w:rPr>
              <w:t>sat]</w:t>
            </w:r>
          </w:p>
        </w:tc>
      </w:tr>
      <w:tr w:rsidR="003052CC" w:rsidTr="00E60B39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3052CC" w:rsidRDefault="003052CC" w:rsidP="00ED0EEB">
            <w:pPr>
              <w:spacing w:after="0" w:line="240" w:lineRule="auto"/>
              <w:jc w:val="center"/>
              <w:rPr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3052CC" w:rsidTr="00E60B39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Default="003052CC" w:rsidP="00ED0EEB">
            <w:pPr>
              <w:tabs>
                <w:tab w:val="left" w:pos="340"/>
              </w:tabs>
              <w:spacing w:after="0" w:line="240" w:lineRule="auto"/>
              <w:rPr>
                <w:color w:val="C0000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 xml:space="preserve">ODGOJNO - OBRAZOVNI ISHODI 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39D" w:rsidRDefault="005061A7" w:rsidP="0003564E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FIZ OŠ </w:t>
            </w:r>
            <w:r w:rsidR="0003564E">
              <w:rPr>
                <w:b/>
                <w:color w:val="231F20"/>
                <w:sz w:val="20"/>
                <w:szCs w:val="20"/>
                <w:shd w:val="clear" w:color="auto" w:fill="FFFFFF"/>
              </w:rPr>
              <w:t>C.8.</w:t>
            </w:r>
            <w:r w:rsidR="00DF139D">
              <w:rPr>
                <w:b/>
                <w:color w:val="231F20"/>
                <w:sz w:val="20"/>
                <w:szCs w:val="20"/>
                <w:shd w:val="clear" w:color="auto" w:fill="FFFFFF"/>
              </w:rPr>
              <w:t>6</w:t>
            </w:r>
            <w:r w:rsidR="0003564E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 w:rsidR="00DD1D51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Analizira </w:t>
            </w:r>
            <w:r w:rsidR="00DF139D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povezanost promjene brzine, sile i mase tijela </w:t>
            </w:r>
          </w:p>
          <w:p w:rsidR="005061A7" w:rsidRDefault="0003564E" w:rsidP="0003564E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FIZ </w:t>
            </w:r>
            <w:r w:rsidR="00B6426D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OŠ </w:t>
            </w:r>
            <w:r w:rsidR="00DD1D51"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5061A7"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8</w:t>
            </w:r>
            <w:r w:rsidR="005061A7"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 w:rsidR="00387D4D">
              <w:rPr>
                <w:b/>
                <w:color w:val="231F20"/>
                <w:sz w:val="20"/>
                <w:szCs w:val="20"/>
                <w:shd w:val="clear" w:color="auto" w:fill="FFFFFF"/>
              </w:rPr>
              <w:t>10</w:t>
            </w:r>
            <w:r w:rsidR="005061A7"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. </w:t>
            </w:r>
            <w:r w:rsidR="00387D4D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Istražuje fizičke pojave </w:t>
            </w:r>
          </w:p>
          <w:p w:rsidR="00B6426D" w:rsidRDefault="00B6426D" w:rsidP="00B6426D">
            <w:pPr>
              <w:spacing w:before="60"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FIZ OŠ C</w:t>
            </w:r>
            <w:r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8</w:t>
            </w:r>
            <w:r w:rsidRPr="005061A7">
              <w:rPr>
                <w:b/>
                <w:color w:val="231F20"/>
                <w:sz w:val="20"/>
                <w:szCs w:val="20"/>
                <w:shd w:val="clear" w:color="auto" w:fill="FFFFFF"/>
              </w:rPr>
              <w:t>.11. Rješava fizičke probleme</w:t>
            </w:r>
          </w:p>
          <w:p w:rsidR="003052CC" w:rsidRPr="009F11F9" w:rsidRDefault="003052CC" w:rsidP="00726BCB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</w:p>
        </w:tc>
      </w:tr>
      <w:tr w:rsidR="003052CC" w:rsidTr="00E60B39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Default="003052CC" w:rsidP="00ED0EEB">
            <w:pPr>
              <w:tabs>
                <w:tab w:val="left" w:pos="340"/>
              </w:tabs>
              <w:spacing w:after="0" w:line="240" w:lineRule="auto"/>
              <w:rPr>
                <w:rStyle w:val="Zadanifontodlomka1"/>
                <w:b/>
                <w:bCs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2BDE" w:rsidRPr="00A404CE" w:rsidRDefault="00462BDE" w:rsidP="00462BDE">
            <w:pPr>
              <w:pStyle w:val="Bezproreda"/>
              <w:rPr>
                <w:b/>
                <w:sz w:val="20"/>
                <w:shd w:val="clear" w:color="auto" w:fill="FFFFFF"/>
              </w:rPr>
            </w:pPr>
            <w:r w:rsidRPr="00A404CE">
              <w:rPr>
                <w:b/>
                <w:sz w:val="20"/>
                <w:shd w:val="clear" w:color="auto" w:fill="FFFFFF"/>
              </w:rPr>
              <w:t>FIZ OŠ C.8.</w:t>
            </w:r>
            <w:r w:rsidR="00DF139D">
              <w:rPr>
                <w:b/>
                <w:sz w:val="20"/>
                <w:shd w:val="clear" w:color="auto" w:fill="FFFFFF"/>
              </w:rPr>
              <w:t>6</w:t>
            </w:r>
            <w:r w:rsidRPr="00A404CE">
              <w:rPr>
                <w:b/>
                <w:sz w:val="20"/>
                <w:shd w:val="clear" w:color="auto" w:fill="FFFFFF"/>
              </w:rPr>
              <w:t xml:space="preserve">. </w:t>
            </w:r>
          </w:p>
          <w:p w:rsidR="002C0640" w:rsidRPr="002C0640" w:rsidRDefault="002C0640" w:rsidP="002C0640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C0640">
              <w:rPr>
                <w:color w:val="231F20"/>
                <w:sz w:val="20"/>
                <w:szCs w:val="20"/>
                <w:shd w:val="clear" w:color="auto" w:fill="FFFFFF"/>
              </w:rPr>
              <w:t xml:space="preserve">Povezuje promjenu brzine tijela s njegovom masom i </w:t>
            </w:r>
            <w:proofErr w:type="spellStart"/>
            <w:r w:rsidRPr="002C0640">
              <w:rPr>
                <w:color w:val="231F20"/>
                <w:sz w:val="20"/>
                <w:szCs w:val="20"/>
                <w:shd w:val="clear" w:color="auto" w:fill="FFFFFF"/>
              </w:rPr>
              <w:t>rezultantnom</w:t>
            </w:r>
            <w:proofErr w:type="spellEnd"/>
            <w:r w:rsidRPr="002C0640">
              <w:rPr>
                <w:color w:val="231F20"/>
                <w:sz w:val="20"/>
                <w:szCs w:val="20"/>
                <w:shd w:val="clear" w:color="auto" w:fill="FFFFFF"/>
              </w:rPr>
              <w:t xml:space="preserve"> silom. </w:t>
            </w:r>
          </w:p>
          <w:p w:rsidR="002C0640" w:rsidRPr="002C0640" w:rsidRDefault="002C0640" w:rsidP="002C0640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C0640">
              <w:rPr>
                <w:color w:val="231F20"/>
                <w:sz w:val="20"/>
                <w:szCs w:val="20"/>
                <w:shd w:val="clear" w:color="auto" w:fill="FFFFFF"/>
              </w:rPr>
              <w:t xml:space="preserve">Opisuje svojstvo tromosti tijela. </w:t>
            </w:r>
          </w:p>
          <w:p w:rsidR="00F96F0A" w:rsidRDefault="00F96F0A" w:rsidP="00462BDE">
            <w:pPr>
              <w:spacing w:before="60" w:after="60" w:line="240" w:lineRule="auto"/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</w:pPr>
          </w:p>
          <w:p w:rsidR="00462BDE" w:rsidRDefault="00462BDE" w:rsidP="00462BDE">
            <w:pPr>
              <w:spacing w:before="60" w:after="60" w:line="240" w:lineRule="auto"/>
              <w:rPr>
                <w:bCs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Pr="00F868B0"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  <w:t>.8.1</w:t>
            </w:r>
            <w:r>
              <w:rPr>
                <w:b/>
                <w:bCs/>
                <w:color w:val="231F20"/>
                <w:sz w:val="20"/>
                <w:szCs w:val="20"/>
                <w:shd w:val="clear" w:color="auto" w:fill="FFFFFF"/>
              </w:rPr>
              <w:t>0.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  <w:r w:rsidRPr="00506154">
              <w:rPr>
                <w:bCs/>
                <w:color w:val="231F20"/>
                <w:sz w:val="20"/>
                <w:szCs w:val="20"/>
                <w:shd w:val="clear" w:color="auto" w:fill="FFFFFF"/>
              </w:rPr>
              <w:t>Rješava konceptualne i numeričke zadatke</w:t>
            </w:r>
            <w:r>
              <w:rPr>
                <w:bCs/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462BDE" w:rsidRDefault="00462BDE" w:rsidP="00462BDE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</w:t>
            </w: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8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</w:p>
          <w:p w:rsidR="00462BDE" w:rsidRPr="00681906" w:rsidRDefault="00462BDE" w:rsidP="00462BDE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462BDE" w:rsidRPr="00681906" w:rsidRDefault="00462BDE" w:rsidP="00462BDE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462BDE" w:rsidRPr="00A404CE" w:rsidRDefault="00462BDE" w:rsidP="00462BDE">
            <w:pPr>
              <w:pStyle w:val="Bezproreda"/>
              <w:rPr>
                <w:sz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</w:p>
          <w:p w:rsidR="003052CC" w:rsidRPr="009F11F9" w:rsidRDefault="003052CC" w:rsidP="00ED0EEB">
            <w:pPr>
              <w:spacing w:before="60"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</w:p>
        </w:tc>
      </w:tr>
      <w:tr w:rsidR="003052CC" w:rsidTr="00E60B39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Pr="00C7772E" w:rsidRDefault="003052CC" w:rsidP="00ED0EEB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Pr="00E877CB" w:rsidRDefault="003052CC" w:rsidP="00ED0EEB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E877CB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E60B39" w:rsidRDefault="00E60B39" w:rsidP="00E60B39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D.7.5. Odabire i preračunava odgovarajuće mjerne jedinice</w:t>
            </w:r>
          </w:p>
          <w:p w:rsidR="00E60B39" w:rsidRDefault="00E60B39" w:rsidP="00E60B39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42733">
              <w:rPr>
                <w:rFonts w:ascii="Calibri" w:hAnsi="Calibri" w:cs="Calibri"/>
                <w:color w:val="231F20"/>
                <w:sz w:val="20"/>
                <w:szCs w:val="20"/>
              </w:rPr>
              <w:t>B.7.2. Rješava i primjenjuje linearnu jednadžbu.</w:t>
            </w:r>
          </w:p>
          <w:p w:rsidR="00E60B39" w:rsidRDefault="00E60B39" w:rsidP="00E60B39">
            <w:pPr>
              <w:pStyle w:val="t-8"/>
              <w:shd w:val="clear" w:color="auto" w:fill="FFFFFF"/>
              <w:spacing w:before="0" w:beforeAutospacing="0" w:after="48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38493C">
              <w:rPr>
                <w:rFonts w:ascii="Calibri" w:hAnsi="Calibri" w:cs="Calibri"/>
                <w:color w:val="231F20"/>
                <w:sz w:val="20"/>
                <w:szCs w:val="20"/>
              </w:rPr>
              <w:t>B.7.3. Primjenjuje proporcionalnost i obrnutu proporcionalnost.</w:t>
            </w:r>
          </w:p>
          <w:p w:rsidR="00B32E07" w:rsidRDefault="00E60B39" w:rsidP="00E60B39">
            <w:pPr>
              <w:spacing w:after="0" w:line="240" w:lineRule="auto"/>
              <w:rPr>
                <w:color w:val="231F20"/>
                <w:sz w:val="20"/>
                <w:szCs w:val="20"/>
              </w:rPr>
            </w:pPr>
            <w:r w:rsidRPr="006C1D16">
              <w:rPr>
                <w:color w:val="231F20"/>
                <w:sz w:val="20"/>
                <w:szCs w:val="20"/>
              </w:rPr>
              <w:t>B.7.4. Primjenjuje linearnu ovisnost.</w:t>
            </w:r>
          </w:p>
          <w:p w:rsidR="005909C2" w:rsidRPr="005909C2" w:rsidRDefault="005909C2" w:rsidP="00E60B39">
            <w:pPr>
              <w:spacing w:after="0" w:line="240" w:lineRule="auto"/>
              <w:rPr>
                <w:b/>
                <w:color w:val="231F20"/>
                <w:sz w:val="20"/>
                <w:szCs w:val="20"/>
              </w:rPr>
            </w:pPr>
            <w:r w:rsidRPr="005909C2">
              <w:rPr>
                <w:b/>
                <w:color w:val="231F20"/>
                <w:sz w:val="20"/>
                <w:szCs w:val="20"/>
              </w:rPr>
              <w:t>Povijest</w:t>
            </w:r>
          </w:p>
          <w:p w:rsidR="005909C2" w:rsidRPr="00C855DA" w:rsidRDefault="005909C2" w:rsidP="00E60B39">
            <w:pPr>
              <w:spacing w:after="0" w:line="240" w:lineRule="auto"/>
              <w:rPr>
                <w:color w:val="231F20"/>
                <w:sz w:val="20"/>
                <w:szCs w:val="20"/>
              </w:rPr>
            </w:pPr>
            <w:r w:rsidRPr="005909C2">
              <w:rPr>
                <w:color w:val="231F20"/>
                <w:sz w:val="20"/>
                <w:szCs w:val="20"/>
              </w:rPr>
              <w:t>C.8.1. Analizira razvoj i uporabu tehnologija koje su promijenile život čovjeka u 20. i 21. stoljeću.</w:t>
            </w:r>
          </w:p>
        </w:tc>
      </w:tr>
      <w:tr w:rsidR="003052CC" w:rsidTr="00E60B39">
        <w:trPr>
          <w:trHeight w:val="247"/>
        </w:trPr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Pr="00C7772E" w:rsidRDefault="003052CC" w:rsidP="00715D25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 w:rsidRPr="00E60B39">
              <w:rPr>
                <w:b/>
                <w:bCs/>
                <w:color w:val="C00000"/>
                <w:sz w:val="20"/>
                <w:szCs w:val="20"/>
              </w:rPr>
              <w:t>POVEZANOST S MEĐUPREDMETNIM TEMAMA</w:t>
            </w:r>
            <w:r>
              <w:rPr>
                <w:b/>
                <w:bCs/>
                <w:color w:val="C00000"/>
                <w:sz w:val="20"/>
                <w:szCs w:val="20"/>
              </w:rPr>
              <w:t xml:space="preserve"> 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B39" w:rsidRPr="00C54331" w:rsidRDefault="00E60B39" w:rsidP="00E60B39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sz w:val="20"/>
                <w:szCs w:val="20"/>
              </w:rPr>
            </w:pPr>
            <w:r w:rsidRPr="00C54331">
              <w:rPr>
                <w:b/>
                <w:sz w:val="20"/>
                <w:szCs w:val="20"/>
              </w:rPr>
              <w:t>Poduzetništvo</w:t>
            </w:r>
          </w:p>
          <w:p w:rsidR="00E60B39" w:rsidRPr="00C54331" w:rsidRDefault="00E60B39" w:rsidP="00E60B39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Cs/>
                <w:sz w:val="20"/>
                <w:szCs w:val="20"/>
              </w:rPr>
            </w:pPr>
            <w:r w:rsidRPr="00C54331">
              <w:rPr>
                <w:bCs/>
                <w:sz w:val="20"/>
                <w:szCs w:val="20"/>
              </w:rPr>
              <w:t>A.2.1. Primjenjuje inovativna i kreativna rješenja</w:t>
            </w:r>
          </w:p>
          <w:p w:rsidR="00E60B39" w:rsidRPr="00C54331" w:rsidRDefault="00E60B39" w:rsidP="00E60B39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Cs/>
                <w:sz w:val="20"/>
                <w:szCs w:val="20"/>
              </w:rPr>
            </w:pPr>
            <w:r w:rsidRPr="00C54331">
              <w:rPr>
                <w:bCs/>
                <w:sz w:val="20"/>
                <w:szCs w:val="20"/>
              </w:rPr>
              <w:t>B.3.2. Planira i upravlja aktivnostima.</w:t>
            </w:r>
          </w:p>
          <w:p w:rsidR="00E60B39" w:rsidRPr="00C54331" w:rsidRDefault="00E60B39" w:rsidP="00E60B39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C54331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E60B39" w:rsidRDefault="00E60B39" w:rsidP="00E60B39">
            <w:pPr>
              <w:spacing w:after="0" w:line="240" w:lineRule="auto"/>
              <w:rPr>
                <w:rFonts w:asciiTheme="minorHAnsi" w:hAnsiTheme="minorHAnsi" w:cstheme="minorBidi"/>
                <w:sz w:val="20"/>
                <w:szCs w:val="20"/>
              </w:rPr>
            </w:pPr>
            <w:r>
              <w:rPr>
                <w:sz w:val="20"/>
                <w:szCs w:val="20"/>
              </w:rPr>
              <w:t>A.3.2. Učenik upravlja osjećajima i ponašanjem.</w:t>
            </w:r>
          </w:p>
          <w:p w:rsidR="00E60B39" w:rsidRDefault="00E60B39" w:rsidP="00E60B39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.3.3. Učenik razvija osobne potencijale.</w:t>
            </w:r>
          </w:p>
          <w:p w:rsidR="00E60B39" w:rsidRDefault="00E60B39" w:rsidP="00E60B39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.3.2. Razvija komunikacijske kompetencije i uvažavajuće odnose s drugima.</w:t>
            </w:r>
          </w:p>
          <w:p w:rsidR="00E60B39" w:rsidRDefault="00E60B39" w:rsidP="00E60B39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.3.4. Suradnički uči i radi u timu.</w:t>
            </w:r>
          </w:p>
          <w:p w:rsidR="00E60B39" w:rsidRPr="00C54331" w:rsidRDefault="00E60B39" w:rsidP="00E60B39">
            <w:pPr>
              <w:pStyle w:val="Odlomakpopisa"/>
              <w:spacing w:after="0" w:line="240" w:lineRule="auto"/>
              <w:ind w:left="0"/>
              <w:contextualSpacing/>
              <w:jc w:val="both"/>
              <w:rPr>
                <w:b/>
                <w:bCs/>
                <w:sz w:val="20"/>
                <w:szCs w:val="20"/>
              </w:rPr>
            </w:pPr>
            <w:r w:rsidRPr="00C54331">
              <w:rPr>
                <w:b/>
                <w:bCs/>
                <w:sz w:val="20"/>
                <w:szCs w:val="20"/>
              </w:rPr>
              <w:t>Učiti kako učiti</w:t>
            </w:r>
          </w:p>
          <w:p w:rsidR="00E60B39" w:rsidRDefault="00E60B39" w:rsidP="00E60B39">
            <w:pPr>
              <w:spacing w:after="0" w:line="240" w:lineRule="auto"/>
              <w:rPr>
                <w:sz w:val="20"/>
                <w:szCs w:val="20"/>
              </w:rPr>
            </w:pPr>
            <w:r w:rsidRPr="00C54331">
              <w:rPr>
                <w:sz w:val="20"/>
                <w:szCs w:val="20"/>
              </w:rPr>
              <w:t>A.3.2. Primjena strategija učenja i rješavanje problema</w:t>
            </w:r>
          </w:p>
          <w:p w:rsidR="00E60B39" w:rsidRDefault="00E60B39" w:rsidP="00E60B39">
            <w:pPr>
              <w:spacing w:after="0" w:line="240" w:lineRule="auto"/>
              <w:rPr>
                <w:rFonts w:asciiTheme="minorHAnsi" w:hAnsiTheme="minorHAnsi" w:cstheme="minorBidi"/>
                <w:sz w:val="20"/>
                <w:szCs w:val="20"/>
              </w:rPr>
            </w:pPr>
            <w:r>
              <w:rPr>
                <w:sz w:val="20"/>
                <w:szCs w:val="20"/>
              </w:rPr>
              <w:t>A.3.3. Kreativno mišljenje - učenik samostalno oblikuje svoje ideje i kreativno pristupa rješavanju problema.</w:t>
            </w:r>
          </w:p>
          <w:p w:rsidR="00E60B39" w:rsidRDefault="00E60B39" w:rsidP="00E60B39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.3.4. Učenik </w:t>
            </w:r>
            <w:proofErr w:type="spellStart"/>
            <w:r>
              <w:rPr>
                <w:sz w:val="20"/>
                <w:szCs w:val="20"/>
              </w:rPr>
              <w:t>samovrednuje</w:t>
            </w:r>
            <w:proofErr w:type="spellEnd"/>
            <w:r>
              <w:rPr>
                <w:sz w:val="20"/>
                <w:szCs w:val="20"/>
              </w:rPr>
              <w:t xml:space="preserve"> proces učenja i svoje rezultate, procjenjuje ostvareni napredak te na temelju toga planira buduće učenje.</w:t>
            </w:r>
          </w:p>
          <w:p w:rsidR="00E60B39" w:rsidRDefault="00E60B39" w:rsidP="00E60B39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D.3.2. Učenik ostvaruje dobru komunikaciju s drugima, uspješno surađuje u različitim situacijama i spreman je zatražiti i ponuditi pomoć.</w:t>
            </w:r>
          </w:p>
          <w:p w:rsidR="00E60B39" w:rsidRDefault="00E60B39" w:rsidP="00E60B3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OO</w:t>
            </w:r>
          </w:p>
          <w:p w:rsidR="003052CC" w:rsidRPr="00C855DA" w:rsidRDefault="00E60B39" w:rsidP="00E60B39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metna kultura</w:t>
            </w:r>
          </w:p>
        </w:tc>
      </w:tr>
      <w:tr w:rsidR="003052CC" w:rsidTr="00E60B39">
        <w:trPr>
          <w:trHeight w:val="757"/>
        </w:trPr>
        <w:tc>
          <w:tcPr>
            <w:tcW w:w="260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2CC" w:rsidRDefault="00715D25" w:rsidP="00ED0EEB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 w:rsidRPr="00E60B39">
              <w:rPr>
                <w:b/>
                <w:bCs/>
                <w:color w:val="C00000"/>
                <w:sz w:val="20"/>
                <w:szCs w:val="20"/>
              </w:rPr>
              <w:lastRenderedPageBreak/>
              <w:t>VREDNOVANJE ISHODA</w:t>
            </w:r>
          </w:p>
        </w:tc>
        <w:tc>
          <w:tcPr>
            <w:tcW w:w="73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B39" w:rsidRDefault="00E60B39" w:rsidP="00E60B39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E60B39" w:rsidRDefault="00E60B39" w:rsidP="00E60B39">
            <w:pPr>
              <w:pStyle w:val="Odlomakpopisa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- </w:t>
            </w:r>
            <w:r w:rsidRPr="008A5046">
              <w:rPr>
                <w:sz w:val="20"/>
                <w:szCs w:val="20"/>
              </w:rPr>
              <w:t>promatranjem i razgov</w:t>
            </w:r>
            <w:r>
              <w:rPr>
                <w:sz w:val="20"/>
                <w:szCs w:val="20"/>
              </w:rPr>
              <w:t>orom pratiti i bilježiti: pozornost</w:t>
            </w:r>
            <w:r w:rsidRPr="008A5046">
              <w:rPr>
                <w:sz w:val="20"/>
                <w:szCs w:val="20"/>
              </w:rPr>
              <w:t xml:space="preserve">, interes i aktivnosti učenika (način rješavanja problema, izvođenje pokusa, vođenje bilježaka, rad na tekstu, samostalnost u radu, sudjelovanje </w:t>
            </w:r>
            <w:r>
              <w:rPr>
                <w:sz w:val="20"/>
                <w:szCs w:val="20"/>
              </w:rPr>
              <w:t>u raspravi, iznošenje vlastitog stajališta ili stajališta</w:t>
            </w:r>
            <w:r w:rsidRPr="008A5046">
              <w:rPr>
                <w:sz w:val="20"/>
                <w:szCs w:val="20"/>
              </w:rPr>
              <w:t xml:space="preserve"> grupe,</w:t>
            </w:r>
            <w:r>
              <w:rPr>
                <w:sz w:val="20"/>
                <w:szCs w:val="20"/>
              </w:rPr>
              <w:t xml:space="preserve"> razvoj stvaralačkog</w:t>
            </w:r>
            <w:r w:rsidRPr="008A5046">
              <w:rPr>
                <w:sz w:val="20"/>
                <w:szCs w:val="20"/>
              </w:rPr>
              <w:t xml:space="preserve"> mišljenja, komunikaciju i interakciju s ostalim učenicima – poučavanje drugih, doprinos radu grupe ili para).</w:t>
            </w:r>
          </w:p>
          <w:p w:rsidR="00E60B39" w:rsidRDefault="00E60B39" w:rsidP="00E60B39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VREDNOVANJE KAO UČENJE </w:t>
            </w:r>
          </w:p>
          <w:p w:rsidR="00E60B39" w:rsidRPr="00A331B0" w:rsidRDefault="00E60B39" w:rsidP="00E60B39">
            <w:pPr>
              <w:pStyle w:val="Odlomakpopisa"/>
              <w:numPr>
                <w:ilvl w:val="0"/>
                <w:numId w:val="1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ista </w:t>
            </w:r>
            <w:proofErr w:type="spellStart"/>
            <w:r>
              <w:rPr>
                <w:sz w:val="20"/>
                <w:szCs w:val="20"/>
              </w:rPr>
              <w:t>samoprocjene</w:t>
            </w:r>
            <w:proofErr w:type="spellEnd"/>
          </w:p>
          <w:p w:rsidR="00E60B39" w:rsidRDefault="00E60B39" w:rsidP="00E60B39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b/>
                <w:sz w:val="20"/>
                <w:szCs w:val="20"/>
              </w:rPr>
            </w:pPr>
          </w:p>
          <w:p w:rsidR="00E60B39" w:rsidRDefault="00E60B39" w:rsidP="00E60B39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E60B39" w:rsidRDefault="00E60B39" w:rsidP="00E60B39">
            <w:pPr>
              <w:pStyle w:val="Odlomakpopisa"/>
              <w:tabs>
                <w:tab w:val="left" w:pos="678"/>
              </w:tabs>
              <w:spacing w:after="0" w:line="240" w:lineRule="auto"/>
              <w:ind w:left="37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  <w:r w:rsidRPr="002E3379">
              <w:rPr>
                <w:sz w:val="20"/>
                <w:szCs w:val="20"/>
              </w:rPr>
              <w:t xml:space="preserve"> frontalnim razgovorom kontinuirano provjeravamo razinu usvojenosti navedenih obrazovnih postignuća, mogu li učenici: </w:t>
            </w:r>
          </w:p>
          <w:p w:rsidR="00C23F00" w:rsidRPr="00F52801" w:rsidRDefault="00C23F00" w:rsidP="00C23F00">
            <w:pPr>
              <w:pStyle w:val="Odlomakpopisa"/>
              <w:numPr>
                <w:ilvl w:val="0"/>
                <w:numId w:val="15"/>
              </w:numPr>
              <w:tabs>
                <w:tab w:val="left" w:pos="678"/>
              </w:tabs>
              <w:spacing w:after="0"/>
              <w:ind w:left="516" w:firstLine="0"/>
              <w:contextualSpacing/>
              <w:rPr>
                <w:sz w:val="20"/>
                <w:szCs w:val="20"/>
              </w:rPr>
            </w:pPr>
            <w:r w:rsidRPr="00F52801">
              <w:rPr>
                <w:sz w:val="20"/>
                <w:szCs w:val="20"/>
              </w:rPr>
              <w:t>analizom vrpce utvrditi da stalna sila izvodi gibanje sa stalnom akceleracijom</w:t>
            </w:r>
          </w:p>
          <w:p w:rsidR="00C23F00" w:rsidRPr="00F52801" w:rsidRDefault="00C23F00" w:rsidP="00C23F00">
            <w:pPr>
              <w:pStyle w:val="Odlomakpopisa"/>
              <w:numPr>
                <w:ilvl w:val="0"/>
                <w:numId w:val="15"/>
              </w:numPr>
              <w:tabs>
                <w:tab w:val="left" w:pos="678"/>
              </w:tabs>
              <w:spacing w:after="0"/>
              <w:ind w:left="516" w:firstLine="0"/>
              <w:contextualSpacing/>
              <w:rPr>
                <w:sz w:val="20"/>
                <w:szCs w:val="20"/>
              </w:rPr>
            </w:pPr>
            <w:r w:rsidRPr="00F52801">
              <w:rPr>
                <w:sz w:val="20"/>
                <w:szCs w:val="20"/>
              </w:rPr>
              <w:t>pokusom utvrditi uvjet jednolikoga gibanja</w:t>
            </w:r>
          </w:p>
          <w:p w:rsidR="00C23F00" w:rsidRPr="00F52801" w:rsidRDefault="00C23F00" w:rsidP="00C23F00">
            <w:pPr>
              <w:pStyle w:val="Odlomakpopisa"/>
              <w:numPr>
                <w:ilvl w:val="0"/>
                <w:numId w:val="15"/>
              </w:numPr>
              <w:tabs>
                <w:tab w:val="left" w:pos="678"/>
              </w:tabs>
              <w:spacing w:after="0"/>
              <w:ind w:left="516" w:firstLine="0"/>
              <w:contextualSpacing/>
              <w:rPr>
                <w:sz w:val="20"/>
                <w:szCs w:val="20"/>
              </w:rPr>
            </w:pPr>
            <w:r w:rsidRPr="00F52801">
              <w:rPr>
                <w:sz w:val="20"/>
                <w:szCs w:val="20"/>
              </w:rPr>
              <w:t>objasniti jednoliko gibanje i mirovanje (rezultanta svih sila jednaka nuli)</w:t>
            </w:r>
          </w:p>
          <w:p w:rsidR="00C23F00" w:rsidRDefault="00C23F00" w:rsidP="00C23F00">
            <w:pPr>
              <w:pStyle w:val="Odlomakpopisa"/>
              <w:numPr>
                <w:ilvl w:val="0"/>
                <w:numId w:val="15"/>
              </w:numPr>
              <w:tabs>
                <w:tab w:val="left" w:pos="678"/>
              </w:tabs>
              <w:spacing w:after="0"/>
              <w:ind w:left="516" w:firstLine="0"/>
              <w:contextualSpacing/>
              <w:rPr>
                <w:sz w:val="20"/>
                <w:szCs w:val="20"/>
              </w:rPr>
            </w:pPr>
            <w:r w:rsidRPr="00F52801">
              <w:rPr>
                <w:sz w:val="20"/>
                <w:szCs w:val="20"/>
              </w:rPr>
              <w:t>objasniti da vrsta gibanja ovisi o rezultanti svih sila na tijelo</w:t>
            </w:r>
          </w:p>
          <w:p w:rsidR="00C23F00" w:rsidRPr="00C23F00" w:rsidRDefault="00C23F00" w:rsidP="00C23F00">
            <w:pPr>
              <w:pStyle w:val="Odlomakpopisa"/>
              <w:numPr>
                <w:ilvl w:val="0"/>
                <w:numId w:val="15"/>
              </w:numPr>
              <w:tabs>
                <w:tab w:val="left" w:pos="678"/>
              </w:tabs>
              <w:spacing w:after="0"/>
              <w:ind w:left="516" w:firstLine="0"/>
              <w:contextualSpacing/>
              <w:rPr>
                <w:sz w:val="20"/>
                <w:szCs w:val="20"/>
              </w:rPr>
            </w:pPr>
            <w:r>
              <w:t xml:space="preserve"> p</w:t>
            </w:r>
            <w:r w:rsidRPr="00C23F00">
              <w:rPr>
                <w:sz w:val="20"/>
                <w:szCs w:val="20"/>
              </w:rPr>
              <w:t xml:space="preserve">ovezuje promjenu brzine tijela s njegovom masom i </w:t>
            </w:r>
            <w:proofErr w:type="spellStart"/>
            <w:r w:rsidRPr="00C23F00">
              <w:rPr>
                <w:sz w:val="20"/>
                <w:szCs w:val="20"/>
              </w:rPr>
              <w:t>rezultantnom</w:t>
            </w:r>
            <w:proofErr w:type="spellEnd"/>
            <w:r w:rsidRPr="00C23F00">
              <w:rPr>
                <w:sz w:val="20"/>
                <w:szCs w:val="20"/>
              </w:rPr>
              <w:t xml:space="preserve"> silom. </w:t>
            </w:r>
          </w:p>
          <w:p w:rsidR="00C23F00" w:rsidRPr="00C23F00" w:rsidRDefault="00C23F00" w:rsidP="00C23F00">
            <w:pPr>
              <w:pStyle w:val="Odlomakpopisa"/>
              <w:numPr>
                <w:ilvl w:val="0"/>
                <w:numId w:val="15"/>
              </w:numPr>
              <w:tabs>
                <w:tab w:val="left" w:pos="678"/>
              </w:tabs>
              <w:spacing w:after="0"/>
              <w:ind w:left="516" w:firstLine="0"/>
              <w:contextualSpacing/>
              <w:rPr>
                <w:sz w:val="20"/>
                <w:szCs w:val="20"/>
              </w:rPr>
            </w:pPr>
            <w:r w:rsidRPr="00C23F00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</w:t>
            </w:r>
            <w:r w:rsidRPr="00C23F00">
              <w:rPr>
                <w:sz w:val="20"/>
                <w:szCs w:val="20"/>
              </w:rPr>
              <w:t xml:space="preserve">pisuje svojstvo tromosti tijela. </w:t>
            </w:r>
          </w:p>
          <w:p w:rsidR="00C23F00" w:rsidRDefault="00C23F00" w:rsidP="00C23F00">
            <w:pPr>
              <w:pStyle w:val="Odlomakpopisa"/>
              <w:tabs>
                <w:tab w:val="left" w:pos="678"/>
              </w:tabs>
              <w:spacing w:after="0"/>
              <w:ind w:left="516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Opisuje gibanje tijela kada na </w:t>
            </w:r>
            <w:proofErr w:type="spellStart"/>
            <w:r>
              <w:rPr>
                <w:sz w:val="20"/>
                <w:szCs w:val="20"/>
              </w:rPr>
              <w:t>rezultatnta</w:t>
            </w:r>
            <w:proofErr w:type="spellEnd"/>
            <w:r>
              <w:rPr>
                <w:sz w:val="20"/>
                <w:szCs w:val="20"/>
              </w:rPr>
              <w:t xml:space="preserve"> sila jednaka nuli</w:t>
            </w:r>
          </w:p>
          <w:p w:rsidR="00C23F00" w:rsidRDefault="00C23F00" w:rsidP="00C23F00">
            <w:pPr>
              <w:pStyle w:val="Odlomakpopisa"/>
              <w:tabs>
                <w:tab w:val="left" w:pos="678"/>
              </w:tabs>
              <w:spacing w:after="0"/>
              <w:ind w:left="516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Opisuje gibanje tijela kada sile nisu u ravnoteži</w:t>
            </w:r>
          </w:p>
          <w:p w:rsidR="00C23F00" w:rsidRDefault="00C23F00" w:rsidP="00C23F00">
            <w:pPr>
              <w:pStyle w:val="Odlomakpopisa"/>
              <w:tabs>
                <w:tab w:val="left" w:pos="678"/>
              </w:tabs>
              <w:spacing w:after="0"/>
              <w:ind w:left="516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 Objašnjava vezu između sile i akceleracije</w:t>
            </w:r>
          </w:p>
          <w:p w:rsidR="00C23F00" w:rsidRDefault="00C23F00" w:rsidP="00C23F00">
            <w:pPr>
              <w:pStyle w:val="Odlomakpopisa"/>
              <w:tabs>
                <w:tab w:val="left" w:pos="678"/>
              </w:tabs>
              <w:spacing w:after="0"/>
              <w:ind w:left="516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 Objašnjava vezu između mase i akceleracije</w:t>
            </w:r>
          </w:p>
          <w:p w:rsidR="00C23F00" w:rsidRDefault="00C23F00" w:rsidP="00C23F00">
            <w:pPr>
              <w:pStyle w:val="Odlomakpopisa"/>
              <w:tabs>
                <w:tab w:val="left" w:pos="678"/>
              </w:tabs>
              <w:spacing w:after="0"/>
              <w:ind w:left="516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Iskazuje 1. </w:t>
            </w:r>
            <w:proofErr w:type="spellStart"/>
            <w:r>
              <w:rPr>
                <w:sz w:val="20"/>
                <w:szCs w:val="20"/>
              </w:rPr>
              <w:t>Newtonov</w:t>
            </w:r>
            <w:proofErr w:type="spellEnd"/>
            <w:r>
              <w:rPr>
                <w:sz w:val="20"/>
                <w:szCs w:val="20"/>
              </w:rPr>
              <w:t xml:space="preserve"> zakon</w:t>
            </w:r>
          </w:p>
          <w:p w:rsidR="00C23F00" w:rsidRDefault="00C23F00" w:rsidP="00C23F00">
            <w:pPr>
              <w:pStyle w:val="Odlomakpopisa"/>
              <w:tabs>
                <w:tab w:val="left" w:pos="678"/>
              </w:tabs>
              <w:spacing w:after="0"/>
              <w:ind w:left="516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Iskazuje 2. </w:t>
            </w:r>
            <w:proofErr w:type="spellStart"/>
            <w:r>
              <w:rPr>
                <w:sz w:val="20"/>
                <w:szCs w:val="20"/>
              </w:rPr>
              <w:t>Newtonov</w:t>
            </w:r>
            <w:proofErr w:type="spellEnd"/>
            <w:r>
              <w:rPr>
                <w:sz w:val="20"/>
                <w:szCs w:val="20"/>
              </w:rPr>
              <w:t xml:space="preserve"> zakon (temeljni zakon gibanja)</w:t>
            </w:r>
          </w:p>
          <w:p w:rsidR="00C23F00" w:rsidRDefault="00C23F00" w:rsidP="00C23F00">
            <w:pPr>
              <w:pStyle w:val="Odlomakpopisa"/>
              <w:tabs>
                <w:tab w:val="left" w:pos="678"/>
              </w:tabs>
              <w:spacing w:after="0"/>
              <w:ind w:left="516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</w:t>
            </w:r>
            <w:r w:rsidR="00A93B30">
              <w:rPr>
                <w:sz w:val="20"/>
                <w:szCs w:val="20"/>
              </w:rPr>
              <w:t xml:space="preserve"> iskazuje oznaku i mjernu jedinicu za masu</w:t>
            </w:r>
          </w:p>
          <w:p w:rsidR="00C23F00" w:rsidRPr="002E3379" w:rsidRDefault="00C23F00" w:rsidP="00A93B30">
            <w:pPr>
              <w:pStyle w:val="Odlomakpopisa"/>
              <w:tabs>
                <w:tab w:val="left" w:pos="678"/>
              </w:tabs>
              <w:spacing w:after="0"/>
              <w:ind w:left="516"/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</w:t>
            </w:r>
            <w:r w:rsidR="00A93B30">
              <w:rPr>
                <w:sz w:val="20"/>
                <w:szCs w:val="20"/>
              </w:rPr>
              <w:t xml:space="preserve"> RB str 69-71.</w:t>
            </w:r>
          </w:p>
          <w:p w:rsidR="003052CC" w:rsidRPr="007A0B20" w:rsidRDefault="003052CC" w:rsidP="007A0B2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3052CC" w:rsidTr="00E60B39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color w:val="365F91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3052CC" w:rsidTr="00E60B39">
        <w:tc>
          <w:tcPr>
            <w:tcW w:w="37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ASTAVNE METODE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sz w:val="20"/>
                <w:szCs w:val="20"/>
              </w:rPr>
              <w:t>OBLICI RADA</w:t>
            </w:r>
          </w:p>
        </w:tc>
        <w:tc>
          <w:tcPr>
            <w:tcW w:w="38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2CC" w:rsidRDefault="003052CC" w:rsidP="00ED0EE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ASTAVNA SREDSTVA I POMAGALA</w:t>
            </w:r>
          </w:p>
        </w:tc>
      </w:tr>
      <w:tr w:rsidR="00E60B39" w:rsidTr="00E60B39">
        <w:tc>
          <w:tcPr>
            <w:tcW w:w="374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B39" w:rsidRPr="002E3379" w:rsidRDefault="00E60B39" w:rsidP="00E60B39">
            <w:pPr>
              <w:spacing w:after="0" w:line="240" w:lineRule="auto"/>
              <w:rPr>
                <w:bCs/>
                <w:sz w:val="20"/>
                <w:szCs w:val="20"/>
              </w:rPr>
            </w:pPr>
            <w:r w:rsidRPr="002E3379">
              <w:rPr>
                <w:bCs/>
                <w:sz w:val="20"/>
                <w:szCs w:val="20"/>
              </w:rPr>
              <w:t>razgovor, raspr</w:t>
            </w:r>
            <w:r>
              <w:rPr>
                <w:bCs/>
                <w:sz w:val="20"/>
                <w:szCs w:val="20"/>
              </w:rPr>
              <w:t>ava, izlaganje, metode aktivnog</w:t>
            </w:r>
            <w:r w:rsidRPr="002E3379">
              <w:rPr>
                <w:bCs/>
                <w:sz w:val="20"/>
                <w:szCs w:val="20"/>
              </w:rPr>
              <w:t xml:space="preserve"> učenja (rasprava o problemu, postavljanje pitanja, rješavanje problema, poučavanje drugih)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B3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ontalni rad</w:t>
            </w:r>
            <w:r w:rsidRPr="002E3379">
              <w:rPr>
                <w:sz w:val="20"/>
                <w:szCs w:val="20"/>
              </w:rPr>
              <w:t xml:space="preserve"> </w:t>
            </w:r>
          </w:p>
          <w:p w:rsidR="00E60B39" w:rsidRPr="002E337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rad u grupi</w:t>
            </w:r>
          </w:p>
          <w:p w:rsidR="00E60B39" w:rsidRPr="002E337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timski rad</w:t>
            </w:r>
          </w:p>
          <w:p w:rsidR="00E60B39" w:rsidRPr="002E337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rad u paru</w:t>
            </w:r>
          </w:p>
          <w:p w:rsidR="00E60B39" w:rsidRPr="002E337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Style w:val="Zadanifontodlomka1"/>
                <w:sz w:val="20"/>
                <w:szCs w:val="20"/>
              </w:rPr>
            </w:pPr>
            <w:r w:rsidRPr="002E3379">
              <w:rPr>
                <w:sz w:val="20"/>
                <w:szCs w:val="20"/>
              </w:rPr>
              <w:t>individualni rad</w:t>
            </w:r>
          </w:p>
        </w:tc>
        <w:tc>
          <w:tcPr>
            <w:tcW w:w="38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B39" w:rsidRPr="00C04377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C04377">
              <w:rPr>
                <w:sz w:val="20"/>
                <w:szCs w:val="20"/>
              </w:rPr>
              <w:t>Udžbenik</w:t>
            </w:r>
          </w:p>
          <w:p w:rsidR="00E60B39" w:rsidRPr="00C04377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C04377">
              <w:rPr>
                <w:sz w:val="20"/>
                <w:szCs w:val="20"/>
              </w:rPr>
              <w:t>radna bilježnica</w:t>
            </w:r>
          </w:p>
          <w:p w:rsidR="00E60B39" w:rsidRPr="00C04377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C04377">
              <w:rPr>
                <w:sz w:val="20"/>
                <w:szCs w:val="20"/>
              </w:rPr>
              <w:t>bilježnica</w:t>
            </w:r>
          </w:p>
          <w:p w:rsidR="00C23F00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 w:rsidRPr="00C04377">
              <w:rPr>
                <w:sz w:val="20"/>
                <w:szCs w:val="20"/>
              </w:rPr>
              <w:t>kalkulator</w:t>
            </w:r>
            <w:r>
              <w:rPr>
                <w:sz w:val="20"/>
                <w:szCs w:val="20"/>
              </w:rPr>
              <w:t xml:space="preserve">, </w:t>
            </w:r>
          </w:p>
          <w:p w:rsidR="00794CF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em.tipkalo</w:t>
            </w:r>
            <w:proofErr w:type="spellEnd"/>
            <w:r>
              <w:rPr>
                <w:sz w:val="20"/>
                <w:szCs w:val="20"/>
              </w:rPr>
              <w:t xml:space="preserve">, </w:t>
            </w:r>
          </w:p>
          <w:p w:rsidR="00794CF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rake</w:t>
            </w:r>
            <w:r w:rsidR="00C23F00">
              <w:rPr>
                <w:sz w:val="20"/>
                <w:szCs w:val="20"/>
              </w:rPr>
              <w:t xml:space="preserve">, </w:t>
            </w:r>
          </w:p>
          <w:p w:rsidR="00794CF9" w:rsidRDefault="00C23F00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kolica, </w:t>
            </w:r>
          </w:p>
          <w:p w:rsidR="00E60B39" w:rsidRDefault="00C23F00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teg</w:t>
            </w:r>
            <w:r w:rsidR="00E60B39">
              <w:rPr>
                <w:sz w:val="20"/>
                <w:szCs w:val="20"/>
              </w:rPr>
              <w:t xml:space="preserve"> </w:t>
            </w:r>
          </w:p>
          <w:p w:rsidR="00794CF9" w:rsidRDefault="00C23F00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čaša</w:t>
            </w:r>
          </w:p>
          <w:p w:rsidR="00E60B39" w:rsidRPr="002E3379" w:rsidRDefault="00C23F00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</w:pPr>
            <w:r>
              <w:rPr>
                <w:sz w:val="20"/>
                <w:szCs w:val="20"/>
              </w:rPr>
              <w:t>karton, novčić</w:t>
            </w:r>
          </w:p>
        </w:tc>
      </w:tr>
      <w:tr w:rsidR="00E60B39" w:rsidTr="00E60B39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0B3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b/>
                <w:bCs/>
                <w:color w:val="C00000"/>
              </w:rPr>
            </w:pPr>
            <w:r>
              <w:rPr>
                <w:b/>
                <w:bCs/>
                <w:color w:val="C00000"/>
              </w:rPr>
              <w:t>LITERATURA:</w:t>
            </w:r>
          </w:p>
          <w:p w:rsidR="00E60B39" w:rsidRPr="0055786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Pr="00557869">
              <w:rPr>
                <w:rFonts w:eastAsia="Calibri"/>
                <w:bCs/>
                <w:i/>
                <w:sz w:val="20"/>
                <w:szCs w:val="20"/>
              </w:rPr>
              <w:t xml:space="preserve">Otkrivamo fiziku </w:t>
            </w:r>
            <w:r>
              <w:rPr>
                <w:rFonts w:eastAsia="Calibri"/>
                <w:bCs/>
                <w:i/>
                <w:sz w:val="20"/>
                <w:szCs w:val="20"/>
              </w:rPr>
              <w:t>8</w:t>
            </w:r>
            <w:r w:rsidRPr="00557869">
              <w:rPr>
                <w:rFonts w:eastAsia="Calibri"/>
                <w:bCs/>
                <w:sz w:val="20"/>
                <w:szCs w:val="20"/>
              </w:rPr>
              <w:t>, udžbenik</w:t>
            </w:r>
          </w:p>
          <w:p w:rsidR="00E60B3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 w:rsidRPr="00557869">
              <w:rPr>
                <w:rFonts w:eastAsia="Calibri"/>
                <w:bCs/>
                <w:sz w:val="20"/>
                <w:szCs w:val="20"/>
              </w:rPr>
              <w:t xml:space="preserve">2. </w:t>
            </w:r>
            <w:r w:rsidRPr="00557869">
              <w:rPr>
                <w:rFonts w:eastAsia="Calibri"/>
                <w:bCs/>
                <w:i/>
                <w:sz w:val="20"/>
                <w:szCs w:val="20"/>
              </w:rPr>
              <w:t xml:space="preserve">Otkrivamo fiziku </w:t>
            </w:r>
            <w:r>
              <w:rPr>
                <w:rFonts w:eastAsia="Calibri"/>
                <w:bCs/>
                <w:i/>
                <w:sz w:val="20"/>
                <w:szCs w:val="20"/>
              </w:rPr>
              <w:t>8</w:t>
            </w:r>
            <w:r w:rsidRPr="00557869">
              <w:rPr>
                <w:rFonts w:eastAsia="Calibri"/>
                <w:bCs/>
                <w:sz w:val="20"/>
                <w:szCs w:val="20"/>
              </w:rPr>
              <w:t>, radna bilježnica</w:t>
            </w:r>
          </w:p>
          <w:p w:rsidR="00E60B3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  <w:r>
              <w:rPr>
                <w:rFonts w:eastAsia="Calibri"/>
                <w:bCs/>
                <w:sz w:val="20"/>
                <w:szCs w:val="20"/>
              </w:rPr>
              <w:t>3. DDS</w:t>
            </w:r>
          </w:p>
          <w:p w:rsidR="00794CF9" w:rsidRDefault="00794CF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eastAsia="Calibri"/>
                <w:bCs/>
                <w:sz w:val="20"/>
                <w:szCs w:val="20"/>
              </w:rPr>
            </w:pPr>
          </w:p>
          <w:p w:rsidR="00E60B39" w:rsidRDefault="00E60B39" w:rsidP="00E60B39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</w:p>
        </w:tc>
      </w:tr>
      <w:tr w:rsidR="00E60B39" w:rsidTr="00E60B39"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E60B39" w:rsidRDefault="00E60B39" w:rsidP="00E60B39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b/>
                <w:bCs/>
                <w:color w:val="C00000"/>
              </w:rPr>
            </w:pPr>
            <w:r>
              <w:rPr>
                <w:b/>
                <w:bCs/>
                <w:color w:val="C00000"/>
              </w:rPr>
              <w:lastRenderedPageBreak/>
              <w:t>PLAN PLOČE</w:t>
            </w:r>
          </w:p>
        </w:tc>
      </w:tr>
      <w:tr w:rsidR="00E60B39" w:rsidTr="00E60B39">
        <w:trPr>
          <w:trHeight w:val="1455"/>
        </w:trPr>
        <w:tc>
          <w:tcPr>
            <w:tcW w:w="9985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0B39" w:rsidRDefault="00E60B39" w:rsidP="00E60B39">
            <w:pPr>
              <w:spacing w:after="0" w:line="240" w:lineRule="auto"/>
              <w:jc w:val="center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  <w:r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  <w:t>Gibanje i sila</w:t>
            </w:r>
          </w:p>
          <w:p w:rsidR="00E60B39" w:rsidRDefault="00E60B39" w:rsidP="00E60B39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</w:rPr>
            </w:pPr>
            <w:r w:rsidRPr="00AC2739">
              <w:rPr>
                <w:b/>
                <w:bCs/>
                <w:color w:val="000000"/>
                <w:sz w:val="20"/>
                <w:szCs w:val="20"/>
              </w:rPr>
              <w:t>Ubrzanje otkriva silu</w:t>
            </w:r>
          </w:p>
          <w:p w:rsidR="00E60B39" w:rsidRPr="00AC2739" w:rsidRDefault="00E60B39" w:rsidP="00E60B39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</w:rPr>
            </w:pPr>
          </w:p>
          <w:p w:rsidR="00E60B39" w:rsidRPr="00794CF9" w:rsidRDefault="00E60B39" w:rsidP="00E60B39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  <w:u w:val="single"/>
              </w:rPr>
            </w:pPr>
            <w:r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>Pokus</w:t>
            </w:r>
            <w:r w:rsidR="00794CF9"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1</w:t>
            </w:r>
            <w:r w:rsidR="00794CF9">
              <w:rPr>
                <w:b/>
                <w:bCs/>
                <w:color w:val="000000"/>
                <w:sz w:val="20"/>
                <w:szCs w:val="20"/>
                <w:u w:val="single"/>
              </w:rPr>
              <w:t>.</w:t>
            </w:r>
            <w:r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</w:t>
            </w:r>
            <w:proofErr w:type="spellStart"/>
            <w:r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>Rezultatnta</w:t>
            </w:r>
            <w:proofErr w:type="spellEnd"/>
            <w:r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sila na kolica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highlight w:val="lightGray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C2739">
              <w:rPr>
                <w:rFonts w:cs="Arial"/>
                <w:sz w:val="20"/>
                <w:szCs w:val="20"/>
                <w:highlight w:val="lightGray"/>
                <w:lang w:eastAsia="hr-HR"/>
              </w:rPr>
              <w:t>Svako tijelo ostaje u stanju mirovanja ili jednolikog gibanja duž pravca ako na njega ne djeluje vanjska sila.</w:t>
            </w:r>
          </w:p>
          <w:p w:rsidR="00E60B39" w:rsidRPr="00AC27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(1.Newtonov zakon)</w:t>
            </w:r>
          </w:p>
          <w:p w:rsidR="00E60B39" w:rsidRDefault="00E60B39" w:rsidP="00E60B39">
            <w:pPr>
              <w:spacing w:after="0" w:line="240" w:lineRule="auto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  <w:p w:rsidR="00E60B39" w:rsidRPr="00794CF9" w:rsidRDefault="00E60B39" w:rsidP="00E60B39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  <w:u w:val="single"/>
              </w:rPr>
            </w:pPr>
            <w:r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>Pokus</w:t>
            </w:r>
            <w:r w:rsidR="00794CF9"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2.</w:t>
            </w:r>
            <w:r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Sile na kolica nisu u ravnoteži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  <w:u w:val="single"/>
              </w:rPr>
            </w:pPr>
          </w:p>
          <w:p w:rsidR="00E60B39" w:rsidRDefault="00E60B39" w:rsidP="00E60B39">
            <w:pPr>
              <w:spacing w:after="0" w:line="240" w:lineRule="auto"/>
              <w:rPr>
                <w:rFonts w:cs="Arial"/>
                <w:sz w:val="20"/>
                <w:szCs w:val="20"/>
                <w:lang w:eastAsia="hr-HR"/>
              </w:rPr>
            </w:pPr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Ako je </w:t>
            </w:r>
            <w:proofErr w:type="spellStart"/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>rezultantna</w:t>
            </w:r>
            <w:proofErr w:type="spellEnd"/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 sila veća od nule tijelo se giba jednoliko ubrzano duž pravca.</w:t>
            </w:r>
          </w:p>
          <w:p w:rsidR="00E60B39" w:rsidRDefault="00E60B39" w:rsidP="00E60B39">
            <w:pPr>
              <w:spacing w:after="0" w:line="240" w:lineRule="auto"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u w:val="single"/>
                <w:lang w:eastAsia="hr-HR"/>
              </w:rPr>
            </w:pPr>
            <w:r w:rsidRPr="00A628AF">
              <w:rPr>
                <w:rFonts w:cs="Arial"/>
                <w:sz w:val="20"/>
                <w:szCs w:val="20"/>
                <w:u w:val="single"/>
                <w:lang w:eastAsia="hr-HR"/>
              </w:rPr>
              <w:t>Pokus: Akceleracija se mijenja s povećanjem sile</w:t>
            </w:r>
          </w:p>
          <w:p w:rsidR="00E60B39" w:rsidRDefault="00E60B39" w:rsidP="00E60B39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>Uz stalnu masu, akceleracija je to veća što je veća sila koja djeluje na tijelo</w:t>
            </w:r>
          </w:p>
          <w:p w:rsidR="00E60B39" w:rsidRDefault="00E60B39" w:rsidP="00E60B39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u w:val="single"/>
                <w:lang w:eastAsia="hr-HR"/>
              </w:rPr>
            </w:pPr>
            <w:r w:rsidRPr="00A628AF">
              <w:rPr>
                <w:rFonts w:cs="Arial"/>
                <w:sz w:val="20"/>
                <w:szCs w:val="20"/>
                <w:u w:val="single"/>
                <w:lang w:eastAsia="hr-HR"/>
              </w:rPr>
              <w:t>Pokus: Akceleracija se mijenja s povećanjem mase</w:t>
            </w:r>
          </w:p>
          <w:p w:rsidR="00E60B39" w:rsidRDefault="00E60B39" w:rsidP="00E60B39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Uz stalnu </w:t>
            </w:r>
            <w:r>
              <w:rPr>
                <w:rFonts w:cs="Arial"/>
                <w:sz w:val="20"/>
                <w:szCs w:val="20"/>
                <w:highlight w:val="lightGray"/>
                <w:lang w:eastAsia="hr-HR"/>
              </w:rPr>
              <w:t>silu</w:t>
            </w:r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, akceleracija je to </w:t>
            </w:r>
            <w:r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manja što je </w:t>
            </w:r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veća </w:t>
            </w:r>
            <w:r>
              <w:rPr>
                <w:rFonts w:cs="Arial"/>
                <w:sz w:val="20"/>
                <w:szCs w:val="20"/>
                <w:highlight w:val="lightGray"/>
                <w:lang w:eastAsia="hr-HR"/>
              </w:rPr>
              <w:t>masa kolica</w:t>
            </w:r>
            <w:r>
              <w:rPr>
                <w:rFonts w:cs="Arial"/>
                <w:sz w:val="20"/>
                <w:szCs w:val="20"/>
                <w:lang w:eastAsia="hr-HR"/>
              </w:rPr>
              <w:t>.</w:t>
            </w:r>
          </w:p>
          <w:p w:rsidR="00E60B39" w:rsidRDefault="00E60B39" w:rsidP="00E60B39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tabs>
                <w:tab w:val="left" w:pos="3050"/>
              </w:tabs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  <w:r w:rsidRPr="00D33764">
              <w:rPr>
                <w:position w:val="-24"/>
                <w:sz w:val="20"/>
                <w:szCs w:val="20"/>
              </w:rPr>
              <w:object w:dxaOrig="2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pt;height:30.85pt" o:ole="">
                  <v:imagedata r:id="rId6" o:title=""/>
                </v:shape>
                <o:OLEObject Type="Embed" ProgID="Equation.DSMT4" ShapeID="_x0000_i1025" DrawAspect="Content" ObjectID="_1658166419" r:id="rId7"/>
              </w:object>
            </w: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628AF">
              <w:rPr>
                <w:rFonts w:cs="Arial"/>
                <w:sz w:val="20"/>
                <w:szCs w:val="20"/>
                <w:highlight w:val="lightGray"/>
                <w:lang w:eastAsia="hr-HR"/>
              </w:rPr>
              <w:t>Akceleracija tijela posljedica je djelovanja jednoga tijela na drugo silom i jednaka je količniku sile F i mase tijela m.</w:t>
            </w:r>
            <w:r w:rsidRPr="00A628AF">
              <w:rPr>
                <w:rFonts w:cs="Arial"/>
                <w:sz w:val="20"/>
                <w:szCs w:val="20"/>
                <w:lang w:eastAsia="hr-HR"/>
              </w:rPr>
              <w:t xml:space="preserve"> </w:t>
            </w:r>
          </w:p>
          <w:p w:rsidR="00E60B39" w:rsidRPr="001109EF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1109EF">
              <w:rPr>
                <w:bCs/>
                <w:color w:val="000000"/>
                <w:sz w:val="20"/>
                <w:szCs w:val="20"/>
              </w:rPr>
              <w:t>(2.Ne</w:t>
            </w:r>
            <w:r>
              <w:rPr>
                <w:bCs/>
                <w:color w:val="000000"/>
                <w:sz w:val="20"/>
                <w:szCs w:val="20"/>
              </w:rPr>
              <w:t>wtonov zakon ili Temeljni zakon g</w:t>
            </w:r>
            <w:r w:rsidR="00794CF9">
              <w:rPr>
                <w:bCs/>
                <w:color w:val="000000"/>
                <w:sz w:val="20"/>
                <w:szCs w:val="20"/>
              </w:rPr>
              <w:t>i</w:t>
            </w:r>
            <w:r>
              <w:rPr>
                <w:bCs/>
                <w:color w:val="000000"/>
                <w:sz w:val="20"/>
                <w:szCs w:val="20"/>
              </w:rPr>
              <w:t>banja)</w:t>
            </w:r>
          </w:p>
          <w:p w:rsidR="00E60B39" w:rsidRPr="00D4176D" w:rsidRDefault="00E60B39" w:rsidP="00E60B39">
            <w:pPr>
              <w:spacing w:after="0" w:line="240" w:lineRule="auto"/>
              <w:rPr>
                <w:rFonts w:eastAsia="SloSKTheSansSemiBoldPlain" w:cs="SloSKTheSansSemiBoldPlain"/>
                <w:b/>
                <w:bCs/>
                <w:sz w:val="20"/>
                <w:szCs w:val="20"/>
                <w:lang w:eastAsia="hr-HR"/>
              </w:rPr>
            </w:pPr>
          </w:p>
        </w:tc>
      </w:tr>
      <w:tr w:rsidR="00E60B39" w:rsidTr="001109EF">
        <w:trPr>
          <w:trHeight w:val="354"/>
        </w:trPr>
        <w:tc>
          <w:tcPr>
            <w:tcW w:w="9985" w:type="dxa"/>
            <w:gridSpan w:val="7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0B39" w:rsidRDefault="00E60B39" w:rsidP="00E60B39">
            <w:pPr>
              <w:spacing w:after="0" w:line="240" w:lineRule="auto"/>
              <w:textAlignment w:val="baseline"/>
              <w:rPr>
                <w:i/>
                <w:iCs/>
                <w:color w:val="C00000"/>
                <w:kern w:val="24"/>
                <w:lang w:eastAsia="hr-HR"/>
              </w:rPr>
            </w:pPr>
            <w:r>
              <w:rPr>
                <w:b/>
                <w:bCs/>
                <w:color w:val="C00000"/>
                <w:lang w:eastAsia="hr-HR"/>
              </w:rPr>
              <w:t>TIJEK NASTAVNOG PROCESA</w:t>
            </w:r>
          </w:p>
        </w:tc>
      </w:tr>
      <w:tr w:rsidR="00E60B39" w:rsidTr="001109EF">
        <w:trPr>
          <w:trHeight w:val="354"/>
        </w:trPr>
        <w:tc>
          <w:tcPr>
            <w:tcW w:w="9985" w:type="dxa"/>
            <w:gridSpan w:val="7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0B39" w:rsidRDefault="00E60B39" w:rsidP="00E60B39">
            <w:pPr>
              <w:spacing w:after="0" w:line="240" w:lineRule="auto"/>
              <w:jc w:val="center"/>
              <w:textAlignment w:val="baseline"/>
              <w:rPr>
                <w:b/>
                <w:bCs/>
                <w:color w:val="C00000"/>
                <w:lang w:eastAsia="hr-HR"/>
              </w:rPr>
            </w:pPr>
            <w:r>
              <w:rPr>
                <w:b/>
                <w:bCs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E60B39" w:rsidTr="001109EF">
        <w:trPr>
          <w:trHeight w:val="227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0B39" w:rsidRDefault="00E60B39" w:rsidP="00E60B39">
            <w:pPr>
              <w:spacing w:after="0" w:line="240" w:lineRule="auto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t>Uvodni dio (otvaranje problema)</w:t>
            </w:r>
          </w:p>
        </w:tc>
      </w:tr>
      <w:tr w:rsidR="00E60B39" w:rsidTr="001109EF">
        <w:trPr>
          <w:trHeight w:val="902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0B39" w:rsidRPr="00F52801" w:rsidRDefault="00E60B39" w:rsidP="00E60B39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U</w:t>
            </w:r>
            <w:r w:rsidRPr="000A5715">
              <w:rPr>
                <w:sz w:val="20"/>
                <w:szCs w:val="20"/>
                <w:lang w:eastAsia="hr-HR"/>
              </w:rPr>
              <w:t>čenici slušaju najavu obrade novih sadržaja</w:t>
            </w:r>
            <w:r>
              <w:rPr>
                <w:sz w:val="20"/>
                <w:szCs w:val="20"/>
                <w:lang w:eastAsia="hr-HR"/>
              </w:rPr>
              <w:t xml:space="preserve"> (uvodni tekst na str 106. Udžbenika)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 w:rsidRPr="000A5715">
              <w:rPr>
                <w:sz w:val="20"/>
                <w:szCs w:val="20"/>
                <w:lang w:eastAsia="hr-HR"/>
              </w:rPr>
              <w:t>Slušaju postavljeno pitanje</w:t>
            </w:r>
            <w:r>
              <w:rPr>
                <w:sz w:val="20"/>
                <w:szCs w:val="20"/>
                <w:lang w:eastAsia="hr-HR"/>
              </w:rPr>
              <w:t xml:space="preserve"> Kako objasniti djelovanje sila na gibanje tijela?</w:t>
            </w:r>
          </w:p>
          <w:p w:rsidR="00E60B39" w:rsidRPr="000A5715" w:rsidRDefault="00E60B39" w:rsidP="00E60B39">
            <w:pPr>
              <w:spacing w:after="0"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I</w:t>
            </w:r>
            <w:r w:rsidRPr="000A5715">
              <w:rPr>
                <w:sz w:val="20"/>
                <w:szCs w:val="20"/>
                <w:lang w:eastAsia="hr-HR"/>
              </w:rPr>
              <w:t xml:space="preserve">zlažu </w:t>
            </w:r>
            <w:r>
              <w:rPr>
                <w:sz w:val="20"/>
                <w:szCs w:val="20"/>
                <w:lang w:eastAsia="hr-HR"/>
              </w:rPr>
              <w:t xml:space="preserve">svoje </w:t>
            </w:r>
            <w:r w:rsidRPr="000A5715">
              <w:rPr>
                <w:sz w:val="20"/>
                <w:szCs w:val="20"/>
                <w:lang w:eastAsia="hr-HR"/>
              </w:rPr>
              <w:t>pretpostavke</w:t>
            </w:r>
            <w:r>
              <w:rPr>
                <w:sz w:val="20"/>
                <w:szCs w:val="20"/>
                <w:lang w:eastAsia="hr-HR"/>
              </w:rPr>
              <w:t>.</w:t>
            </w:r>
          </w:p>
          <w:p w:rsidR="00E60B39" w:rsidRDefault="00E60B39" w:rsidP="00E60B39">
            <w:pPr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</w:p>
        </w:tc>
      </w:tr>
      <w:tr w:rsidR="00E60B39" w:rsidTr="001109EF">
        <w:trPr>
          <w:trHeight w:val="227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0B39" w:rsidRDefault="00E60B39" w:rsidP="00E60B39">
            <w:pPr>
              <w:spacing w:after="0" w:line="240" w:lineRule="auto"/>
              <w:ind w:left="424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t>Središnji dio (konstruiranje modela)</w:t>
            </w:r>
          </w:p>
        </w:tc>
      </w:tr>
      <w:tr w:rsidR="00E60B39" w:rsidRPr="00910BFE" w:rsidTr="001109EF">
        <w:trPr>
          <w:trHeight w:val="2035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0B39" w:rsidRPr="00B316B1" w:rsidRDefault="00E60B39" w:rsidP="00E60B39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</w:rPr>
            </w:pPr>
            <w:r w:rsidRPr="00B316B1">
              <w:rPr>
                <w:b/>
                <w:bCs/>
                <w:color w:val="000000"/>
                <w:sz w:val="20"/>
                <w:szCs w:val="20"/>
              </w:rPr>
              <w:t>Ubrzanje otkriva silu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Pr="00AC2739" w:rsidRDefault="00E60B39" w:rsidP="00E60B39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  <w:u w:val="single"/>
              </w:rPr>
            </w:pPr>
            <w:r w:rsidRPr="00AC2739">
              <w:rPr>
                <w:b/>
                <w:bCs/>
                <w:color w:val="000000"/>
                <w:sz w:val="20"/>
                <w:szCs w:val="20"/>
                <w:u w:val="single"/>
              </w:rPr>
              <w:t>Pokus</w:t>
            </w:r>
            <w:r w:rsidR="00794CF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1.</w:t>
            </w:r>
            <w:r w:rsidRPr="00AC273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</w:t>
            </w:r>
            <w:proofErr w:type="spellStart"/>
            <w:r w:rsidRPr="00AC2739">
              <w:rPr>
                <w:b/>
                <w:bCs/>
                <w:color w:val="000000"/>
                <w:sz w:val="20"/>
                <w:szCs w:val="20"/>
                <w:u w:val="single"/>
              </w:rPr>
              <w:t>Rezultatnta</w:t>
            </w:r>
            <w:proofErr w:type="spellEnd"/>
            <w:r w:rsidRPr="00AC273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sila na kolica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U</w:t>
            </w:r>
            <w:r w:rsidRPr="000A5715">
              <w:rPr>
                <w:rFonts w:cs="Arial"/>
                <w:sz w:val="20"/>
                <w:szCs w:val="20"/>
                <w:lang w:eastAsia="hr-HR"/>
              </w:rPr>
              <w:t>čenici promatraju izvođenje pokusa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 xml:space="preserve">Učenici raspravljaju koje sile djeluju na kolica i kolika je </w:t>
            </w:r>
            <w:proofErr w:type="spellStart"/>
            <w:r>
              <w:rPr>
                <w:bCs/>
                <w:color w:val="000000"/>
                <w:sz w:val="20"/>
                <w:szCs w:val="20"/>
              </w:rPr>
              <w:t>rezultantna</w:t>
            </w:r>
            <w:proofErr w:type="spellEnd"/>
            <w:r>
              <w:rPr>
                <w:bCs/>
                <w:color w:val="000000"/>
                <w:sz w:val="20"/>
                <w:szCs w:val="20"/>
              </w:rPr>
              <w:t xml:space="preserve"> slila. Crtaju dijagram sila na crtežu kolica.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0A5715">
              <w:rPr>
                <w:bCs/>
                <w:noProof/>
                <w:color w:val="000000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6432" behindDoc="0" locked="0" layoutInCell="1" allowOverlap="1" wp14:anchorId="009BD9BD" wp14:editId="75FCC541">
                  <wp:simplePos x="0" y="0"/>
                  <wp:positionH relativeFrom="column">
                    <wp:posOffset>1552215</wp:posOffset>
                  </wp:positionH>
                  <wp:positionV relativeFrom="paragraph">
                    <wp:posOffset>62300</wp:posOffset>
                  </wp:positionV>
                  <wp:extent cx="2036618" cy="1094510"/>
                  <wp:effectExtent l="0" t="0" r="1905" b="0"/>
                  <wp:wrapSquare wrapText="bothSides"/>
                  <wp:docPr id="15" name="Slika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Slika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325" t="30537" r="61948" b="58519"/>
                          <a:stretch/>
                        </pic:blipFill>
                        <pic:spPr>
                          <a:xfrm>
                            <a:off x="0" y="0"/>
                            <a:ext cx="2036618" cy="1094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 xml:space="preserve">Učenici zaključuju da kolica miruju jer je </w:t>
            </w:r>
            <w:proofErr w:type="spellStart"/>
            <w:r>
              <w:rPr>
                <w:bCs/>
                <w:color w:val="000000"/>
                <w:sz w:val="20"/>
                <w:szCs w:val="20"/>
              </w:rPr>
              <w:t>rezultantna</w:t>
            </w:r>
            <w:proofErr w:type="spellEnd"/>
            <w:r>
              <w:rPr>
                <w:bCs/>
                <w:color w:val="000000"/>
                <w:sz w:val="20"/>
                <w:szCs w:val="20"/>
              </w:rPr>
              <w:t xml:space="preserve"> sila jednaka nuli </w:t>
            </w:r>
            <w:proofErr w:type="spellStart"/>
            <w:r w:rsidRPr="00B316B1">
              <w:rPr>
                <w:bCs/>
                <w:i/>
                <w:color w:val="000000"/>
                <w:sz w:val="20"/>
                <w:szCs w:val="20"/>
              </w:rPr>
              <w:t>F</w:t>
            </w:r>
            <w:r w:rsidRPr="00B316B1">
              <w:rPr>
                <w:bCs/>
                <w:i/>
                <w:color w:val="000000"/>
                <w:sz w:val="20"/>
                <w:szCs w:val="20"/>
                <w:vertAlign w:val="subscript"/>
              </w:rPr>
              <w:t>g</w:t>
            </w:r>
            <w:proofErr w:type="spellEnd"/>
            <w:r>
              <w:rPr>
                <w:bCs/>
                <w:color w:val="000000"/>
                <w:sz w:val="20"/>
                <w:szCs w:val="20"/>
              </w:rPr>
              <w:t xml:space="preserve"> i </w:t>
            </w:r>
            <w:proofErr w:type="spellStart"/>
            <w:r w:rsidRPr="00B316B1">
              <w:rPr>
                <w:bCs/>
                <w:i/>
                <w:color w:val="000000"/>
                <w:sz w:val="20"/>
                <w:szCs w:val="20"/>
              </w:rPr>
              <w:t>F</w:t>
            </w:r>
            <w:r w:rsidRPr="00B316B1">
              <w:rPr>
                <w:bCs/>
                <w:i/>
                <w:color w:val="000000"/>
                <w:sz w:val="20"/>
                <w:szCs w:val="20"/>
                <w:vertAlign w:val="subscript"/>
              </w:rPr>
              <w:t>n</w:t>
            </w:r>
            <w:proofErr w:type="spellEnd"/>
            <w:r>
              <w:rPr>
                <w:bCs/>
                <w:color w:val="000000"/>
                <w:sz w:val="20"/>
                <w:szCs w:val="20"/>
              </w:rPr>
              <w:t xml:space="preserve"> su u ravnoteži 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0A5715">
              <w:rPr>
                <w:rFonts w:cs="Arial"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7456" behindDoc="0" locked="0" layoutInCell="1" allowOverlap="1" wp14:anchorId="7D284526" wp14:editId="0CF1B5D3">
                  <wp:simplePos x="0" y="0"/>
                  <wp:positionH relativeFrom="column">
                    <wp:posOffset>3909060</wp:posOffset>
                  </wp:positionH>
                  <wp:positionV relativeFrom="paragraph">
                    <wp:posOffset>92675</wp:posOffset>
                  </wp:positionV>
                  <wp:extent cx="2035810" cy="1007745"/>
                  <wp:effectExtent l="0" t="0" r="2540" b="1905"/>
                  <wp:wrapSquare wrapText="bothSides"/>
                  <wp:docPr id="1" name="Slika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Slika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674" t="41148" r="62599" b="48769"/>
                          <a:stretch/>
                        </pic:blipFill>
                        <pic:spPr bwMode="auto">
                          <a:xfrm>
                            <a:off x="0" y="0"/>
                            <a:ext cx="2035810" cy="10077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Pomoću elektromagnetskog tipkala i vrpce </w:t>
            </w:r>
            <w:r w:rsidRPr="00B316B1">
              <w:rPr>
                <w:rFonts w:cs="Arial"/>
                <w:b/>
                <w:sz w:val="20"/>
                <w:szCs w:val="20"/>
                <w:lang w:eastAsia="hr-HR"/>
              </w:rPr>
              <w:t>istražuje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se kako sila djeluje na gibanje kolica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Kolica se vuku tako da iznos vučne sile bude jednak sili trenja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 w:rsidRPr="00B316B1">
              <w:rPr>
                <w:rFonts w:cs="Arial"/>
                <w:b/>
                <w:sz w:val="20"/>
                <w:szCs w:val="20"/>
                <w:lang w:eastAsia="hr-HR"/>
              </w:rPr>
              <w:t>odgovar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na pitanja: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Kolika je rezultanta vučne sile i sile trenja?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Kako su se gibala kolica?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Utječu li sile na brzinu gibanja kolica?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  <w:lang w:eastAsia="hr-HR"/>
              </w:rPr>
            </w:pPr>
            <w:r w:rsidRPr="00503792">
              <w:rPr>
                <w:rFonts w:cs="Arial"/>
                <w:b/>
                <w:sz w:val="20"/>
                <w:szCs w:val="20"/>
                <w:lang w:eastAsia="hr-HR"/>
              </w:rPr>
              <w:t>Raspravljaju</w:t>
            </w:r>
            <w:r w:rsidRPr="00B316B1">
              <w:rPr>
                <w:rFonts w:cs="Arial"/>
                <w:sz w:val="20"/>
                <w:szCs w:val="20"/>
                <w:lang w:eastAsia="hr-HR"/>
              </w:rPr>
              <w:t xml:space="preserve"> o silama koje su istodobno djelovale na kolica u gibanju</w:t>
            </w:r>
            <w:r>
              <w:rPr>
                <w:rFonts w:cs="Arial"/>
                <w:sz w:val="20"/>
                <w:szCs w:val="20"/>
                <w:lang w:eastAsia="hr-HR"/>
              </w:rPr>
              <w:t>. (Sile se poništavaju i ne utječu na brzinu gibanja kolica)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B316B1">
              <w:rPr>
                <w:rFonts w:cs="Arial"/>
                <w:b/>
                <w:sz w:val="20"/>
                <w:szCs w:val="20"/>
                <w:lang w:eastAsia="hr-HR"/>
              </w:rPr>
              <w:t>Uočav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da je gibanje jednoliko i da su se kolica gibala stalnom brzinom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ma se pojašnjava da iz prethodnih razmatranja proizlazi da su mirovanje i jednoliko gibanje duž pravca dva ravnopravna stanja tijela i da </w:t>
            </w:r>
            <w:proofErr w:type="spellStart"/>
            <w:r>
              <w:rPr>
                <w:rFonts w:cs="Arial"/>
                <w:sz w:val="20"/>
                <w:szCs w:val="20"/>
                <w:lang w:eastAsia="hr-HR"/>
              </w:rPr>
              <w:t>izo</w:t>
            </w:r>
            <w:proofErr w:type="spellEnd"/>
            <w:r>
              <w:rPr>
                <w:rFonts w:cs="Arial"/>
                <w:sz w:val="20"/>
                <w:szCs w:val="20"/>
                <w:lang w:eastAsia="hr-HR"/>
              </w:rPr>
              <w:t xml:space="preserve"> toga slijedi 1.Newtonov zakon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503792" w:rsidRDefault="00E60B39" w:rsidP="00E60B39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  <w:lang w:eastAsia="hr-HR"/>
              </w:rPr>
            </w:pPr>
            <w:r w:rsidRPr="00AC2739">
              <w:rPr>
                <w:rFonts w:cs="Arial"/>
                <w:b/>
                <w:sz w:val="20"/>
                <w:szCs w:val="20"/>
                <w:highlight w:val="lightGray"/>
                <w:lang w:eastAsia="hr-HR"/>
              </w:rPr>
              <w:t>Svako tijelo ostaje u stanju mirovanja ili jednolikog gibanja duž pravca ako na njega ne djeluje vanjska sila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 w:rsidRPr="00503792">
              <w:rPr>
                <w:rFonts w:cs="Arial"/>
                <w:b/>
                <w:sz w:val="20"/>
                <w:szCs w:val="20"/>
                <w:lang w:eastAsia="hr-HR"/>
              </w:rPr>
              <w:t>razmatr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primjer Sile su u ravnoteži sa str 107. u Udžbeniku i </w:t>
            </w:r>
            <w:r w:rsidRPr="00503792">
              <w:rPr>
                <w:rFonts w:cs="Arial"/>
                <w:b/>
                <w:sz w:val="20"/>
                <w:szCs w:val="20"/>
                <w:lang w:eastAsia="hr-HR"/>
              </w:rPr>
              <w:t>odgovar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na pitanja iz primjera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Pr="00AC2739" w:rsidRDefault="00794CF9" w:rsidP="00E60B39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  <w:u w:val="single"/>
              </w:rPr>
            </w:pPr>
            <w:r>
              <w:rPr>
                <w:b/>
                <w:bCs/>
                <w:color w:val="000000"/>
                <w:sz w:val="20"/>
                <w:szCs w:val="20"/>
                <w:u w:val="single"/>
              </w:rPr>
              <w:t>Pokus 2.</w:t>
            </w:r>
            <w:r w:rsidR="00E60B39" w:rsidRPr="00AC273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Sile na kolica nisu u ravnoteži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U</w:t>
            </w:r>
            <w:r w:rsidRPr="000A5715">
              <w:rPr>
                <w:rFonts w:cs="Arial"/>
                <w:sz w:val="20"/>
                <w:szCs w:val="20"/>
                <w:lang w:eastAsia="hr-HR"/>
              </w:rPr>
              <w:t>čenici promatraju izvođenje pokusa</w:t>
            </w:r>
            <w:r>
              <w:rPr>
                <w:rFonts w:cs="Arial"/>
                <w:sz w:val="20"/>
                <w:szCs w:val="20"/>
                <w:lang w:eastAsia="hr-HR"/>
              </w:rPr>
              <w:t>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503792">
              <w:rPr>
                <w:rFonts w:cs="Arial"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8480" behindDoc="0" locked="0" layoutInCell="1" allowOverlap="1" wp14:anchorId="2FD90C3C" wp14:editId="34B7368F">
                  <wp:simplePos x="0" y="0"/>
                  <wp:positionH relativeFrom="column">
                    <wp:posOffset>1049295</wp:posOffset>
                  </wp:positionH>
                  <wp:positionV relativeFrom="paragraph">
                    <wp:posOffset>85765</wp:posOffset>
                  </wp:positionV>
                  <wp:extent cx="3253740" cy="557702"/>
                  <wp:effectExtent l="0" t="0" r="3810" b="0"/>
                  <wp:wrapSquare wrapText="bothSides"/>
                  <wp:docPr id="16" name="Slika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Slika 1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356" t="39408" r="51298" b="55012"/>
                          <a:stretch/>
                        </pic:blipFill>
                        <pic:spPr bwMode="auto">
                          <a:xfrm>
                            <a:off x="0" y="0"/>
                            <a:ext cx="3253740" cy="5577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Kolica se vuku duž dinamometrom stola tako da on pokazuje stalnu silu koja je veća od sile trenja. Gibanje kolica se snima na traci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 w:rsidRPr="00AC2739">
              <w:rPr>
                <w:rFonts w:cs="Arial"/>
                <w:b/>
                <w:sz w:val="20"/>
                <w:szCs w:val="20"/>
                <w:lang w:eastAsia="hr-HR"/>
              </w:rPr>
              <w:t>crt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dijagram sila koje djeluju na kolica. 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C2739">
              <w:rPr>
                <w:rFonts w:cs="Arial"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9504" behindDoc="0" locked="0" layoutInCell="1" allowOverlap="1" wp14:anchorId="44A21027" wp14:editId="18528F32">
                  <wp:simplePos x="0" y="0"/>
                  <wp:positionH relativeFrom="column">
                    <wp:posOffset>1381090</wp:posOffset>
                  </wp:positionH>
                  <wp:positionV relativeFrom="paragraph">
                    <wp:posOffset>106799</wp:posOffset>
                  </wp:positionV>
                  <wp:extent cx="2202872" cy="1066799"/>
                  <wp:effectExtent l="0" t="0" r="6985" b="635"/>
                  <wp:wrapSquare wrapText="bothSides"/>
                  <wp:docPr id="2" name="Slika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Slika 1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605" t="53808" r="55628" b="35527"/>
                          <a:stretch/>
                        </pic:blipFill>
                        <pic:spPr>
                          <a:xfrm>
                            <a:off x="0" y="0"/>
                            <a:ext cx="2202872" cy="1066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B316B1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C2739">
              <w:rPr>
                <w:rFonts w:cs="Arial"/>
                <w:b/>
                <w:sz w:val="20"/>
                <w:szCs w:val="20"/>
                <w:lang w:eastAsia="hr-HR"/>
              </w:rPr>
              <w:t>Raspravljaju</w:t>
            </w:r>
            <w:r w:rsidRPr="00B316B1">
              <w:rPr>
                <w:rFonts w:cs="Arial"/>
                <w:sz w:val="20"/>
                <w:szCs w:val="20"/>
                <w:lang w:eastAsia="hr-HR"/>
              </w:rPr>
              <w:t xml:space="preserve"> o silama koje su istodobno djelovale na kolica u gibanju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C2739">
              <w:rPr>
                <w:rFonts w:cs="Arial"/>
                <w:b/>
                <w:sz w:val="20"/>
                <w:szCs w:val="20"/>
                <w:lang w:eastAsia="hr-HR"/>
              </w:rPr>
              <w:t xml:space="preserve">Uočavaju </w:t>
            </w:r>
            <w:r w:rsidRPr="000A5715">
              <w:rPr>
                <w:rFonts w:cs="Arial"/>
                <w:sz w:val="20"/>
                <w:szCs w:val="20"/>
                <w:lang w:eastAsia="hr-HR"/>
              </w:rPr>
              <w:t>da dinamometar pokazuje postojanje stalne vučne sile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i ona je veća od sile trenja pa je i </w:t>
            </w:r>
            <w:proofErr w:type="spellStart"/>
            <w:r>
              <w:rPr>
                <w:rFonts w:cs="Arial"/>
                <w:sz w:val="20"/>
                <w:szCs w:val="20"/>
                <w:lang w:eastAsia="hr-HR"/>
              </w:rPr>
              <w:t>rezultantna</w:t>
            </w:r>
            <w:proofErr w:type="spellEnd"/>
            <w:r>
              <w:rPr>
                <w:rFonts w:cs="Arial"/>
                <w:sz w:val="20"/>
                <w:szCs w:val="20"/>
                <w:lang w:eastAsia="hr-HR"/>
              </w:rPr>
              <w:t xml:space="preserve"> sila veća od nule. </w:t>
            </w:r>
          </w:p>
          <w:p w:rsidR="00E60B39" w:rsidRPr="000A5715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C2739">
              <w:rPr>
                <w:rFonts w:cs="Arial"/>
                <w:b/>
                <w:sz w:val="20"/>
                <w:szCs w:val="20"/>
                <w:lang w:eastAsia="hr-HR"/>
              </w:rPr>
              <w:t>Uviđaju</w:t>
            </w:r>
            <w:r w:rsidRPr="000A5715">
              <w:rPr>
                <w:rFonts w:cs="Arial"/>
                <w:sz w:val="20"/>
                <w:szCs w:val="20"/>
                <w:lang w:eastAsia="hr-HR"/>
              </w:rPr>
              <w:t xml:space="preserve"> da je gibanje ubrzano</w:t>
            </w:r>
          </w:p>
          <w:p w:rsidR="00E60B39" w:rsidRPr="00E54571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C2739">
              <w:rPr>
                <w:rFonts w:cs="Arial"/>
                <w:b/>
                <w:sz w:val="20"/>
                <w:szCs w:val="20"/>
                <w:lang w:eastAsia="hr-HR"/>
              </w:rPr>
              <w:t>Analiziraju</w:t>
            </w:r>
            <w:r w:rsidRPr="000A5715">
              <w:rPr>
                <w:rFonts w:cs="Arial"/>
                <w:sz w:val="20"/>
                <w:szCs w:val="20"/>
                <w:lang w:eastAsia="hr-HR"/>
              </w:rPr>
              <w:t xml:space="preserve"> trake 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i u</w:t>
            </w:r>
            <w:r w:rsidRPr="00E54571">
              <w:rPr>
                <w:rFonts w:cs="Arial"/>
                <w:sz w:val="20"/>
                <w:szCs w:val="20"/>
                <w:lang w:eastAsia="hr-HR"/>
              </w:rPr>
              <w:t>očavaju da je prirast brzine stalan pa je gibanje jednoliko ubrzano</w:t>
            </w:r>
          </w:p>
          <w:p w:rsidR="00E60B39" w:rsidRDefault="00E60B39" w:rsidP="00E60B39">
            <w:pPr>
              <w:spacing w:after="0" w:line="240" w:lineRule="auto"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 </w:t>
            </w:r>
          </w:p>
          <w:p w:rsidR="00E60B39" w:rsidRPr="00AC2739" w:rsidRDefault="00E60B39" w:rsidP="00E60B39">
            <w:pPr>
              <w:spacing w:after="0" w:line="240" w:lineRule="auto"/>
              <w:rPr>
                <w:rFonts w:cs="Arial"/>
                <w:b/>
                <w:sz w:val="20"/>
                <w:szCs w:val="20"/>
                <w:lang w:eastAsia="hr-HR"/>
              </w:rPr>
            </w:pPr>
            <w:r w:rsidRPr="00AC2739">
              <w:rPr>
                <w:rFonts w:cs="Arial"/>
                <w:b/>
                <w:sz w:val="20"/>
                <w:szCs w:val="20"/>
                <w:highlight w:val="lightGray"/>
                <w:lang w:eastAsia="hr-HR"/>
              </w:rPr>
              <w:t xml:space="preserve">Ako je </w:t>
            </w:r>
            <w:proofErr w:type="spellStart"/>
            <w:r w:rsidRPr="00AC2739">
              <w:rPr>
                <w:rFonts w:cs="Arial"/>
                <w:b/>
                <w:sz w:val="20"/>
                <w:szCs w:val="20"/>
                <w:highlight w:val="lightGray"/>
                <w:lang w:eastAsia="hr-HR"/>
              </w:rPr>
              <w:t>rezultantna</w:t>
            </w:r>
            <w:proofErr w:type="spellEnd"/>
            <w:r w:rsidRPr="00AC2739">
              <w:rPr>
                <w:rFonts w:cs="Arial"/>
                <w:b/>
                <w:sz w:val="20"/>
                <w:szCs w:val="20"/>
                <w:highlight w:val="lightGray"/>
                <w:lang w:eastAsia="hr-HR"/>
              </w:rPr>
              <w:t xml:space="preserve"> sila veća od nule tijelo se giba jednoliko ubrzano duž pravca.</w:t>
            </w:r>
          </w:p>
          <w:p w:rsidR="00E60B39" w:rsidRDefault="00E60B39" w:rsidP="00E60B39">
            <w:pPr>
              <w:spacing w:after="0" w:line="240" w:lineRule="auto"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F52801" w:rsidRDefault="00E60B39" w:rsidP="00E60B39">
            <w:pPr>
              <w:spacing w:after="0" w:line="240" w:lineRule="auto"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794CF9" w:rsidRDefault="00E60B39" w:rsidP="00E60B39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  <w:u w:val="single"/>
                <w:lang w:eastAsia="hr-HR"/>
              </w:rPr>
            </w:pPr>
            <w:r w:rsidRPr="00794CF9">
              <w:rPr>
                <w:rFonts w:cs="Arial"/>
                <w:b/>
                <w:sz w:val="20"/>
                <w:szCs w:val="20"/>
                <w:u w:val="single"/>
                <w:lang w:eastAsia="hr-HR"/>
              </w:rPr>
              <w:t>Sila, masa i akceleracija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CB5F73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CB5F73">
              <w:rPr>
                <w:rFonts w:cs="Arial"/>
                <w:sz w:val="20"/>
                <w:szCs w:val="20"/>
                <w:lang w:eastAsia="hr-HR"/>
              </w:rPr>
              <w:t xml:space="preserve">Primjer: </w:t>
            </w:r>
            <w:r w:rsidR="00794CF9">
              <w:rPr>
                <w:rFonts w:cs="Arial"/>
                <w:sz w:val="20"/>
                <w:szCs w:val="20"/>
                <w:lang w:eastAsia="hr-HR"/>
              </w:rPr>
              <w:t>M</w:t>
            </w:r>
            <w:r w:rsidRPr="00CB5F73">
              <w:rPr>
                <w:rFonts w:cs="Arial"/>
                <w:sz w:val="20"/>
                <w:szCs w:val="20"/>
                <w:lang w:eastAsia="hr-HR"/>
              </w:rPr>
              <w:t>asa i ubrzanje</w:t>
            </w:r>
          </w:p>
          <w:p w:rsidR="00E60B39" w:rsidRPr="00CB5F73" w:rsidRDefault="00E60B39" w:rsidP="00E60B39">
            <w:pPr>
              <w:spacing w:after="0" w:line="240" w:lineRule="auto"/>
              <w:contextualSpacing/>
              <w:rPr>
                <w:rFonts w:cs="Greta Sans Pro Lt"/>
                <w:color w:val="000000"/>
                <w:sz w:val="20"/>
                <w:szCs w:val="20"/>
              </w:rPr>
            </w:pPr>
            <w:r w:rsidRPr="00CB5F73">
              <w:rPr>
                <w:rFonts w:cs="Greta Sans Pro Lt"/>
                <w:color w:val="000000"/>
                <w:sz w:val="20"/>
                <w:szCs w:val="20"/>
              </w:rPr>
              <w:t>Udarite li jednakim silama odbojkašku loptu i nogometnu loptu dvo</w:t>
            </w:r>
            <w:r w:rsidRPr="00CB5F73">
              <w:rPr>
                <w:rFonts w:cs="Greta Sans Pro Lt"/>
                <w:color w:val="000000"/>
                <w:sz w:val="20"/>
                <w:szCs w:val="20"/>
              </w:rPr>
              <w:softHyphen/>
              <w:t>struko veće mase, hoće li i njihova ubrzanja biti jednaka?</w:t>
            </w:r>
          </w:p>
          <w:p w:rsidR="00E60B39" w:rsidRPr="00CB5F73" w:rsidRDefault="00E60B39" w:rsidP="00E60B39">
            <w:pPr>
              <w:spacing w:after="0" w:line="240" w:lineRule="auto"/>
              <w:contextualSpacing/>
              <w:rPr>
                <w:rFonts w:cs="Greta Sans Pro Lt"/>
                <w:color w:val="000000"/>
                <w:sz w:val="20"/>
                <w:szCs w:val="20"/>
              </w:rPr>
            </w:pPr>
          </w:p>
          <w:p w:rsidR="00E60B39" w:rsidRPr="00CB5F73" w:rsidRDefault="00E60B39" w:rsidP="00E60B39">
            <w:pPr>
              <w:spacing w:after="0" w:line="240" w:lineRule="auto"/>
              <w:contextualSpacing/>
              <w:rPr>
                <w:rFonts w:cs="Greta Sans Pro Lt"/>
                <w:color w:val="000000"/>
                <w:sz w:val="20"/>
                <w:szCs w:val="20"/>
              </w:rPr>
            </w:pPr>
            <w:r w:rsidRPr="00CB5F73">
              <w:rPr>
                <w:rFonts w:cs="Greta Sans Pro Lt"/>
                <w:color w:val="000000"/>
                <w:sz w:val="20"/>
                <w:szCs w:val="20"/>
              </w:rPr>
              <w:t xml:space="preserve">Učenici </w:t>
            </w:r>
            <w:r w:rsidRPr="00CB5F73">
              <w:rPr>
                <w:rFonts w:cs="Greta Sans Pro Lt"/>
                <w:b/>
                <w:color w:val="000000"/>
                <w:sz w:val="20"/>
                <w:szCs w:val="20"/>
              </w:rPr>
              <w:t>odgovaraju</w:t>
            </w:r>
            <w:r w:rsidRPr="00CB5F73">
              <w:rPr>
                <w:rFonts w:cs="Greta Sans Pro Lt"/>
                <w:color w:val="000000"/>
                <w:sz w:val="20"/>
                <w:szCs w:val="20"/>
              </w:rPr>
              <w:t xml:space="preserve"> na postavljeno pitanje i </w:t>
            </w:r>
            <w:r w:rsidRPr="00CB5F73">
              <w:rPr>
                <w:rFonts w:cs="Greta Sans Pro Lt"/>
                <w:b/>
                <w:color w:val="000000"/>
                <w:sz w:val="20"/>
                <w:szCs w:val="20"/>
              </w:rPr>
              <w:t>donose</w:t>
            </w:r>
            <w:r w:rsidRPr="00CB5F73">
              <w:rPr>
                <w:rFonts w:cs="Greta Sans Pro Lt"/>
                <w:color w:val="000000"/>
                <w:sz w:val="20"/>
                <w:szCs w:val="20"/>
              </w:rPr>
              <w:t xml:space="preserve"> zaključak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 w:rsidRPr="00CB5F73">
              <w:rPr>
                <w:rFonts w:cs="Arial"/>
                <w:b/>
                <w:sz w:val="20"/>
                <w:szCs w:val="20"/>
                <w:lang w:eastAsia="hr-HR"/>
              </w:rPr>
              <w:t>promatr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demonstracijski pokus</w:t>
            </w:r>
            <w:r w:rsidR="00794CF9">
              <w:rPr>
                <w:rFonts w:cs="Arial"/>
                <w:sz w:val="20"/>
                <w:szCs w:val="20"/>
                <w:lang w:eastAsia="hr-HR"/>
              </w:rPr>
              <w:t>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  <w:u w:val="single"/>
                <w:lang w:eastAsia="hr-HR"/>
              </w:rPr>
            </w:pPr>
            <w:r w:rsidRPr="00A628AF">
              <w:rPr>
                <w:rFonts w:cs="Arial"/>
                <w:b/>
                <w:sz w:val="20"/>
                <w:szCs w:val="20"/>
                <w:u w:val="single"/>
                <w:lang w:eastAsia="hr-HR"/>
              </w:rPr>
              <w:t>Pokus</w:t>
            </w:r>
            <w:r w:rsidR="00794CF9">
              <w:rPr>
                <w:rFonts w:cs="Arial"/>
                <w:b/>
                <w:sz w:val="20"/>
                <w:szCs w:val="20"/>
                <w:u w:val="single"/>
                <w:lang w:eastAsia="hr-HR"/>
              </w:rPr>
              <w:t xml:space="preserve"> 3. </w:t>
            </w:r>
            <w:r w:rsidRPr="00A628AF">
              <w:rPr>
                <w:rFonts w:cs="Arial"/>
                <w:b/>
                <w:sz w:val="20"/>
                <w:szCs w:val="20"/>
                <w:u w:val="single"/>
                <w:lang w:eastAsia="hr-HR"/>
              </w:rPr>
              <w:t xml:space="preserve"> Akceleracija se mijenja s povećanjem sile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CB5F73">
              <w:rPr>
                <w:rFonts w:cs="Arial"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70528" behindDoc="0" locked="0" layoutInCell="1" allowOverlap="1" wp14:anchorId="73B40765" wp14:editId="5C8CB0D1">
                  <wp:simplePos x="0" y="0"/>
                  <wp:positionH relativeFrom="column">
                    <wp:posOffset>1037123</wp:posOffset>
                  </wp:positionH>
                  <wp:positionV relativeFrom="paragraph">
                    <wp:posOffset>28854</wp:posOffset>
                  </wp:positionV>
                  <wp:extent cx="2923309" cy="1413164"/>
                  <wp:effectExtent l="0" t="0" r="0" b="0"/>
                  <wp:wrapSquare wrapText="bothSides"/>
                  <wp:docPr id="17" name="Slika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Slika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152" t="32892" r="56580" b="52978"/>
                          <a:stretch/>
                        </pic:blipFill>
                        <pic:spPr>
                          <a:xfrm>
                            <a:off x="0" y="0"/>
                            <a:ext cx="2923309" cy="1413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 w:rsidRPr="00CB5F73">
              <w:rPr>
                <w:rFonts w:cs="Arial"/>
                <w:b/>
                <w:sz w:val="20"/>
                <w:szCs w:val="20"/>
                <w:lang w:eastAsia="hr-HR"/>
              </w:rPr>
              <w:t>analizir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trake, </w:t>
            </w:r>
            <w:r w:rsidRPr="00CB5F73">
              <w:rPr>
                <w:rFonts w:cs="Arial"/>
                <w:b/>
                <w:sz w:val="20"/>
                <w:szCs w:val="20"/>
                <w:lang w:eastAsia="hr-HR"/>
              </w:rPr>
              <w:t>opisu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i </w:t>
            </w:r>
            <w:r w:rsidRPr="00CB5F73">
              <w:rPr>
                <w:rFonts w:cs="Arial"/>
                <w:b/>
                <w:sz w:val="20"/>
                <w:szCs w:val="20"/>
                <w:lang w:eastAsia="hr-HR"/>
              </w:rPr>
              <w:t>raspravlj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o tome kako se akceleracija mijenja s povećanjem sile</w:t>
            </w:r>
          </w:p>
          <w:p w:rsidR="00794CF9" w:rsidRDefault="00794CF9" w:rsidP="00794CF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Pr="00A628AF" w:rsidRDefault="00794CF9" w:rsidP="00794CF9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>
              <w:rPr>
                <w:rFonts w:cs="Arial"/>
                <w:b/>
                <w:sz w:val="20"/>
                <w:szCs w:val="20"/>
                <w:lang w:eastAsia="hr-HR"/>
              </w:rPr>
              <w:t>z</w:t>
            </w:r>
            <w:r w:rsidRPr="00A628AF">
              <w:rPr>
                <w:rFonts w:cs="Arial"/>
                <w:b/>
                <w:sz w:val="20"/>
                <w:szCs w:val="20"/>
                <w:lang w:eastAsia="hr-HR"/>
              </w:rPr>
              <w:t xml:space="preserve">aključuju: </w:t>
            </w:r>
          </w:p>
          <w:p w:rsidR="00E60B39" w:rsidRDefault="00E60B39" w:rsidP="00E60B39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>Uz stalnu masu, akceleracija je to veća što je veća sila koja djeluje na tijelo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  <w:u w:val="single"/>
                <w:lang w:eastAsia="hr-HR"/>
              </w:rPr>
            </w:pP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  <w:u w:val="single"/>
                <w:lang w:eastAsia="hr-HR"/>
              </w:rPr>
            </w:pP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  <w:u w:val="single"/>
                <w:lang w:eastAsia="hr-HR"/>
              </w:rPr>
            </w:pPr>
            <w:r w:rsidRPr="00A628AF">
              <w:rPr>
                <w:rFonts w:cs="Arial"/>
                <w:b/>
                <w:sz w:val="20"/>
                <w:szCs w:val="20"/>
                <w:u w:val="single"/>
                <w:lang w:eastAsia="hr-HR"/>
              </w:rPr>
              <w:t>Pokus</w:t>
            </w:r>
            <w:r w:rsidR="00794CF9">
              <w:rPr>
                <w:rFonts w:cs="Arial"/>
                <w:b/>
                <w:sz w:val="20"/>
                <w:szCs w:val="20"/>
                <w:u w:val="single"/>
                <w:lang w:eastAsia="hr-HR"/>
              </w:rPr>
              <w:t xml:space="preserve"> 4.</w:t>
            </w:r>
            <w:r w:rsidRPr="00A628AF">
              <w:rPr>
                <w:rFonts w:cs="Arial"/>
                <w:b/>
                <w:sz w:val="20"/>
                <w:szCs w:val="20"/>
                <w:u w:val="single"/>
                <w:lang w:eastAsia="hr-HR"/>
              </w:rPr>
              <w:t xml:space="preserve"> Akceleracija se mijenja s povećanjem mase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CB5F73">
              <w:rPr>
                <w:rFonts w:cs="Arial"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71552" behindDoc="0" locked="0" layoutInCell="1" allowOverlap="1" wp14:anchorId="469F04E0" wp14:editId="5D8AE642">
                  <wp:simplePos x="0" y="0"/>
                  <wp:positionH relativeFrom="column">
                    <wp:posOffset>1146971</wp:posOffset>
                  </wp:positionH>
                  <wp:positionV relativeFrom="paragraph">
                    <wp:posOffset>92459</wp:posOffset>
                  </wp:positionV>
                  <wp:extent cx="2922905" cy="1412875"/>
                  <wp:effectExtent l="0" t="0" r="0" b="0"/>
                  <wp:wrapSquare wrapText="bothSides"/>
                  <wp:docPr id="3" name="Slika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Slika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2" t="59767" r="56840" b="26103"/>
                          <a:stretch/>
                        </pic:blipFill>
                        <pic:spPr>
                          <a:xfrm>
                            <a:off x="0" y="0"/>
                            <a:ext cx="2922905" cy="141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 w:rsidRPr="00CB5F73">
              <w:rPr>
                <w:rFonts w:cs="Arial"/>
                <w:b/>
                <w:sz w:val="20"/>
                <w:szCs w:val="20"/>
                <w:lang w:eastAsia="hr-HR"/>
              </w:rPr>
              <w:t>analizir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trake, </w:t>
            </w:r>
            <w:r w:rsidRPr="00CB5F73">
              <w:rPr>
                <w:rFonts w:cs="Arial"/>
                <w:b/>
                <w:sz w:val="20"/>
                <w:szCs w:val="20"/>
                <w:lang w:eastAsia="hr-HR"/>
              </w:rPr>
              <w:t>opisu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i </w:t>
            </w:r>
            <w:r w:rsidRPr="00CB5F73">
              <w:rPr>
                <w:rFonts w:cs="Arial"/>
                <w:b/>
                <w:sz w:val="20"/>
                <w:szCs w:val="20"/>
                <w:lang w:eastAsia="hr-HR"/>
              </w:rPr>
              <w:t>raspravlj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o tome kako se akceleracija mijenja s povećanjem mase</w:t>
            </w:r>
            <w:r w:rsidR="00794CF9">
              <w:rPr>
                <w:rFonts w:cs="Arial"/>
                <w:sz w:val="20"/>
                <w:szCs w:val="20"/>
                <w:lang w:eastAsia="hr-HR"/>
              </w:rPr>
              <w:t>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A628AF" w:rsidRDefault="00794CF9" w:rsidP="00E60B39">
            <w:pPr>
              <w:spacing w:after="0" w:line="240" w:lineRule="auto"/>
              <w:contextualSpacing/>
              <w:rPr>
                <w:rFonts w:cs="Arial"/>
                <w:b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>
              <w:rPr>
                <w:rFonts w:cs="Arial"/>
                <w:b/>
                <w:sz w:val="20"/>
                <w:szCs w:val="20"/>
                <w:lang w:eastAsia="hr-HR"/>
              </w:rPr>
              <w:t>z</w:t>
            </w:r>
            <w:r w:rsidR="00E60B39" w:rsidRPr="00A628AF">
              <w:rPr>
                <w:rFonts w:cs="Arial"/>
                <w:b/>
                <w:sz w:val="20"/>
                <w:szCs w:val="20"/>
                <w:lang w:eastAsia="hr-HR"/>
              </w:rPr>
              <w:t xml:space="preserve">aključuju: </w:t>
            </w:r>
          </w:p>
          <w:p w:rsidR="00E60B39" w:rsidRDefault="00E60B39" w:rsidP="00E60B39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Uz stalnu </w:t>
            </w:r>
            <w:r>
              <w:rPr>
                <w:rFonts w:cs="Arial"/>
                <w:sz w:val="20"/>
                <w:szCs w:val="20"/>
                <w:highlight w:val="lightGray"/>
                <w:lang w:eastAsia="hr-HR"/>
              </w:rPr>
              <w:t>silu</w:t>
            </w:r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, akceleracija je to </w:t>
            </w:r>
            <w:r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manja što je </w:t>
            </w:r>
            <w:r w:rsidRPr="00CB5F73">
              <w:rPr>
                <w:rFonts w:cs="Arial"/>
                <w:sz w:val="20"/>
                <w:szCs w:val="20"/>
                <w:highlight w:val="lightGray"/>
                <w:lang w:eastAsia="hr-HR"/>
              </w:rPr>
              <w:t xml:space="preserve">veća </w:t>
            </w:r>
            <w:r>
              <w:rPr>
                <w:rFonts w:cs="Arial"/>
                <w:sz w:val="20"/>
                <w:szCs w:val="20"/>
                <w:highlight w:val="lightGray"/>
                <w:lang w:eastAsia="hr-HR"/>
              </w:rPr>
              <w:t>masa kolica</w:t>
            </w:r>
            <w:r>
              <w:rPr>
                <w:rFonts w:cs="Arial"/>
                <w:sz w:val="20"/>
                <w:szCs w:val="20"/>
                <w:lang w:eastAsia="hr-HR"/>
              </w:rPr>
              <w:t>.</w:t>
            </w:r>
          </w:p>
          <w:p w:rsidR="00E60B39" w:rsidRDefault="00E60B39" w:rsidP="00E60B39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se upoznaju sa zaključcima znanstvenog istraživanja  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628AF">
              <w:rPr>
                <w:rFonts w:cs="Arial"/>
                <w:sz w:val="20"/>
                <w:szCs w:val="20"/>
                <w:lang w:eastAsia="hr-HR"/>
              </w:rPr>
              <w:lastRenderedPageBreak/>
              <w:t xml:space="preserve">Akceleracija je proporcionalna sili ako je masa tijela stalna: </w:t>
            </w:r>
          </w:p>
          <w:p w:rsidR="00E4167B" w:rsidRDefault="00E4167B" w:rsidP="00E60B39">
            <w:pPr>
              <w:autoSpaceDE w:val="0"/>
              <w:autoSpaceDN w:val="0"/>
              <w:adjustRightInd w:val="0"/>
              <w:spacing w:after="0" w:line="221" w:lineRule="atLeast"/>
              <w:jc w:val="center"/>
              <w:rPr>
                <w:rFonts w:ascii="Greta Sans Pro Reg" w:eastAsiaTheme="minorHAnsi" w:hAnsi="Greta Sans Pro Reg" w:cs="Greta Sans Pro Reg"/>
                <w:color w:val="000000"/>
              </w:rPr>
            </w:pPr>
            <w:r>
              <w:rPr>
                <w:rFonts w:ascii="Greta Sans Pro Reg" w:eastAsiaTheme="minorHAnsi" w:hAnsi="Greta Sans Pro Reg" w:cs="Greta Sans Pro Reg"/>
                <w:color w:val="000000"/>
              </w:rPr>
              <w:t xml:space="preserve"> </w:t>
            </w:r>
          </w:p>
          <w:p w:rsidR="00E60B39" w:rsidRDefault="00E60B39" w:rsidP="00E60B39">
            <w:pPr>
              <w:autoSpaceDE w:val="0"/>
              <w:autoSpaceDN w:val="0"/>
              <w:adjustRightInd w:val="0"/>
              <w:spacing w:after="0" w:line="221" w:lineRule="atLeast"/>
              <w:jc w:val="center"/>
              <w:rPr>
                <w:rFonts w:ascii="Greta Sans Pro" w:eastAsiaTheme="minorHAnsi" w:hAnsi="Greta Sans Pro" w:cs="Greta Sans Pro"/>
                <w:color w:val="000000"/>
              </w:rPr>
            </w:pPr>
            <w:r w:rsidRPr="00794CF9">
              <w:rPr>
                <w:rFonts w:ascii="Greta Sans Pro Reg" w:eastAsiaTheme="minorHAnsi" w:hAnsi="Greta Sans Pro Reg" w:cs="Greta Sans Pro Reg"/>
                <w:b/>
                <w:color w:val="000000"/>
              </w:rPr>
              <w:t xml:space="preserve">a </w:t>
            </w:r>
            <w:r w:rsidRPr="00794CF9">
              <w:rPr>
                <w:rFonts w:ascii="Greta Sans Pro" w:eastAsiaTheme="minorHAnsi" w:hAnsi="Greta Sans Pro" w:cs="Greta Sans Pro"/>
                <w:b/>
                <w:color w:val="000000"/>
              </w:rPr>
              <w:t xml:space="preserve">~ </w:t>
            </w:r>
            <w:r w:rsidRPr="00794CF9">
              <w:rPr>
                <w:rFonts w:ascii="Greta Sans Pro Reg" w:eastAsiaTheme="minorHAnsi" w:hAnsi="Greta Sans Pro Reg" w:cs="Greta Sans Pro Reg"/>
                <w:b/>
                <w:color w:val="000000"/>
              </w:rPr>
              <w:t>F</w:t>
            </w:r>
            <w:r w:rsidRPr="00A628AF">
              <w:rPr>
                <w:rFonts w:ascii="Greta Sans Pro Reg" w:eastAsiaTheme="minorHAnsi" w:hAnsi="Greta Sans Pro Reg" w:cs="Greta Sans Pro Reg"/>
                <w:color w:val="000000"/>
              </w:rPr>
              <w:t xml:space="preserve"> </w:t>
            </w:r>
            <w:r w:rsidR="00794CF9">
              <w:rPr>
                <w:rFonts w:ascii="Greta Sans Pro Reg" w:eastAsiaTheme="minorHAnsi" w:hAnsi="Greta Sans Pro Reg" w:cs="Greta Sans Pro Reg"/>
                <w:color w:val="000000"/>
              </w:rPr>
              <w:t xml:space="preserve"> </w:t>
            </w:r>
            <w:r w:rsidRPr="00794CF9">
              <w:rPr>
                <w:rFonts w:asciiTheme="minorHAnsi" w:eastAsiaTheme="minorHAnsi" w:hAnsiTheme="minorHAnsi" w:cstheme="minorHAnsi"/>
                <w:color w:val="000000"/>
              </w:rPr>
              <w:t xml:space="preserve">uz m = </w:t>
            </w:r>
            <w:proofErr w:type="spellStart"/>
            <w:r w:rsidRPr="00794CF9">
              <w:rPr>
                <w:rFonts w:asciiTheme="minorHAnsi" w:eastAsiaTheme="minorHAnsi" w:hAnsiTheme="minorHAnsi" w:cstheme="minorHAnsi"/>
                <w:color w:val="000000"/>
              </w:rPr>
              <w:t>konst</w:t>
            </w:r>
            <w:proofErr w:type="spellEnd"/>
            <w:r w:rsidRPr="00A628AF">
              <w:rPr>
                <w:rFonts w:ascii="Greta Sans Pro" w:eastAsiaTheme="minorHAnsi" w:hAnsi="Greta Sans Pro" w:cs="Greta Sans Pro"/>
                <w:color w:val="000000"/>
              </w:rPr>
              <w:t>.</w:t>
            </w:r>
          </w:p>
          <w:p w:rsidR="00E60B39" w:rsidRDefault="00E60B39" w:rsidP="00E60B39">
            <w:pPr>
              <w:autoSpaceDE w:val="0"/>
              <w:autoSpaceDN w:val="0"/>
              <w:adjustRightInd w:val="0"/>
              <w:spacing w:after="0" w:line="221" w:lineRule="atLeast"/>
              <w:jc w:val="center"/>
              <w:rPr>
                <w:rFonts w:ascii="Greta Sans Pro" w:eastAsiaTheme="minorHAnsi" w:hAnsi="Greta Sans Pro" w:cs="Greta Sans Pro"/>
                <w:color w:val="000000"/>
              </w:rPr>
            </w:pPr>
          </w:p>
          <w:p w:rsidR="00794CF9" w:rsidRPr="00A628AF" w:rsidRDefault="00794CF9" w:rsidP="00E60B39">
            <w:pPr>
              <w:autoSpaceDE w:val="0"/>
              <w:autoSpaceDN w:val="0"/>
              <w:adjustRightInd w:val="0"/>
              <w:spacing w:after="0" w:line="221" w:lineRule="atLeast"/>
              <w:jc w:val="center"/>
              <w:rPr>
                <w:rFonts w:ascii="Greta Sans Pro" w:eastAsiaTheme="minorHAnsi" w:hAnsi="Greta Sans Pro" w:cs="Greta Sans Pro"/>
                <w:color w:val="000000"/>
              </w:rPr>
            </w:pP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628AF">
              <w:rPr>
                <w:rFonts w:cs="Arial"/>
                <w:sz w:val="20"/>
                <w:szCs w:val="20"/>
                <w:lang w:eastAsia="hr-HR"/>
              </w:rPr>
              <w:t>Akceleracija je obrnuto proporcionalna masi tijela ako na tijelo djeluje stal</w:t>
            </w:r>
            <w:r w:rsidRPr="00A628AF">
              <w:rPr>
                <w:rFonts w:cs="Arial"/>
                <w:sz w:val="20"/>
                <w:szCs w:val="20"/>
                <w:lang w:eastAsia="hr-HR"/>
              </w:rPr>
              <w:softHyphen/>
              <w:t xml:space="preserve">na sila: </w:t>
            </w:r>
          </w:p>
          <w:p w:rsidR="00E4167B" w:rsidRDefault="00E4167B" w:rsidP="00E60B39">
            <w:pPr>
              <w:autoSpaceDE w:val="0"/>
              <w:autoSpaceDN w:val="0"/>
              <w:adjustRightInd w:val="0"/>
              <w:spacing w:after="0" w:line="221" w:lineRule="atLeast"/>
              <w:jc w:val="center"/>
              <w:rPr>
                <w:rFonts w:ascii="Greta Sans Pro Reg" w:eastAsiaTheme="minorHAnsi" w:hAnsi="Greta Sans Pro Reg" w:cs="Greta Sans Pro Reg"/>
                <w:color w:val="000000"/>
              </w:rPr>
            </w:pPr>
            <w:r>
              <w:rPr>
                <w:rFonts w:ascii="Greta Sans Pro Reg" w:eastAsiaTheme="minorHAnsi" w:hAnsi="Greta Sans Pro Reg" w:cs="Greta Sans Pro Reg"/>
                <w:color w:val="000000"/>
              </w:rPr>
              <w:t xml:space="preserve"> </w:t>
            </w:r>
          </w:p>
          <w:p w:rsidR="00E60B39" w:rsidRDefault="00E60B39" w:rsidP="00E60B39">
            <w:pPr>
              <w:autoSpaceDE w:val="0"/>
              <w:autoSpaceDN w:val="0"/>
              <w:adjustRightInd w:val="0"/>
              <w:spacing w:after="0" w:line="221" w:lineRule="atLeast"/>
              <w:jc w:val="center"/>
              <w:rPr>
                <w:rFonts w:ascii="Greta Sans Pro Reg" w:eastAsiaTheme="minorHAnsi" w:hAnsi="Greta Sans Pro Reg" w:cs="Greta Sans Pro Reg"/>
                <w:color w:val="000000"/>
              </w:rPr>
            </w:pPr>
            <w:r w:rsidRPr="00794CF9">
              <w:rPr>
                <w:rFonts w:ascii="Greta Sans Pro Reg" w:eastAsiaTheme="minorHAnsi" w:hAnsi="Greta Sans Pro Reg" w:cs="Greta Sans Pro Reg"/>
                <w:b/>
                <w:color w:val="000000"/>
              </w:rPr>
              <w:t>a ~ 1/ m</w:t>
            </w:r>
            <w:r w:rsidRPr="00A628AF">
              <w:rPr>
                <w:rFonts w:ascii="Greta Sans Pro Reg" w:eastAsiaTheme="minorHAnsi" w:hAnsi="Greta Sans Pro Reg" w:cs="Greta Sans Pro Reg"/>
                <w:color w:val="000000"/>
              </w:rPr>
              <w:t xml:space="preserve"> </w:t>
            </w:r>
            <w:r w:rsidR="00794CF9">
              <w:rPr>
                <w:rFonts w:ascii="Greta Sans Pro Reg" w:eastAsiaTheme="minorHAnsi" w:hAnsi="Greta Sans Pro Reg" w:cs="Greta Sans Pro Reg"/>
                <w:color w:val="000000"/>
              </w:rPr>
              <w:t xml:space="preserve"> </w:t>
            </w:r>
            <w:r w:rsidRPr="00794CF9">
              <w:rPr>
                <w:rFonts w:asciiTheme="minorHAnsi" w:eastAsiaTheme="minorHAnsi" w:hAnsiTheme="minorHAnsi" w:cstheme="minorHAnsi"/>
                <w:color w:val="000000"/>
              </w:rPr>
              <w:t xml:space="preserve">uz F = </w:t>
            </w:r>
            <w:proofErr w:type="spellStart"/>
            <w:r w:rsidRPr="00794CF9">
              <w:rPr>
                <w:rFonts w:asciiTheme="minorHAnsi" w:eastAsiaTheme="minorHAnsi" w:hAnsiTheme="minorHAnsi" w:cstheme="minorHAnsi"/>
                <w:color w:val="000000"/>
              </w:rPr>
              <w:t>konst</w:t>
            </w:r>
            <w:proofErr w:type="spellEnd"/>
            <w:r w:rsidRPr="00794CF9">
              <w:rPr>
                <w:rFonts w:asciiTheme="minorHAnsi" w:eastAsiaTheme="minorHAnsi" w:hAnsiTheme="minorHAnsi" w:cstheme="minorHAnsi"/>
                <w:color w:val="000000"/>
              </w:rPr>
              <w:t>.</w:t>
            </w:r>
            <w:r w:rsidRPr="00A628AF">
              <w:rPr>
                <w:rFonts w:ascii="Greta Sans Pro Reg" w:eastAsiaTheme="minorHAnsi" w:hAnsi="Greta Sans Pro Reg" w:cs="Greta Sans Pro Reg"/>
                <w:color w:val="000000"/>
              </w:rPr>
              <w:t xml:space="preserve"> </w:t>
            </w:r>
          </w:p>
          <w:p w:rsidR="00E60B39" w:rsidRPr="00A628AF" w:rsidRDefault="00E60B39" w:rsidP="00E60B39">
            <w:pPr>
              <w:autoSpaceDE w:val="0"/>
              <w:autoSpaceDN w:val="0"/>
              <w:adjustRightInd w:val="0"/>
              <w:spacing w:after="0" w:line="221" w:lineRule="atLeast"/>
              <w:jc w:val="center"/>
              <w:rPr>
                <w:rFonts w:ascii="Greta Sans Pro Reg" w:eastAsiaTheme="minorHAnsi" w:hAnsi="Greta Sans Pro Reg" w:cs="Greta Sans Pro Reg"/>
                <w:color w:val="000000"/>
              </w:rPr>
            </w:pP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V</w:t>
            </w:r>
            <w:r w:rsidRPr="00A628AF">
              <w:rPr>
                <w:rFonts w:cs="Arial"/>
                <w:sz w:val="20"/>
                <w:szCs w:val="20"/>
                <w:lang w:eastAsia="hr-HR"/>
              </w:rPr>
              <w:t xml:space="preserve">eza između sile, mase i akceleracije: </w:t>
            </w:r>
          </w:p>
          <w:p w:rsidR="00E60B39" w:rsidRPr="00794CF9" w:rsidRDefault="00E60B39" w:rsidP="00E60B39">
            <w:pPr>
              <w:autoSpaceDE w:val="0"/>
              <w:autoSpaceDN w:val="0"/>
              <w:adjustRightInd w:val="0"/>
              <w:spacing w:before="100" w:after="100" w:line="221" w:lineRule="atLeast"/>
              <w:jc w:val="center"/>
              <w:rPr>
                <w:rFonts w:ascii="Greta Sans Pro" w:eastAsiaTheme="minorHAnsi" w:hAnsi="Greta Sans Pro" w:cs="Greta Sans Pro"/>
                <w:b/>
                <w:color w:val="000000"/>
              </w:rPr>
            </w:pPr>
            <w:r w:rsidRPr="00794CF9">
              <w:rPr>
                <w:rFonts w:ascii="Greta Sans Pro Reg" w:eastAsiaTheme="minorHAnsi" w:hAnsi="Greta Sans Pro Reg" w:cs="Greta Sans Pro Reg"/>
                <w:b/>
                <w:color w:val="000000"/>
              </w:rPr>
              <w:t xml:space="preserve">a </w:t>
            </w:r>
            <w:r w:rsidRPr="00794CF9">
              <w:rPr>
                <w:rFonts w:ascii="Greta Sans Pro" w:eastAsiaTheme="minorHAnsi" w:hAnsi="Greta Sans Pro" w:cs="Greta Sans Pro"/>
                <w:b/>
                <w:color w:val="000000"/>
              </w:rPr>
              <w:t>= F</w:t>
            </w:r>
            <w:r w:rsidRPr="00794CF9">
              <w:rPr>
                <w:rFonts w:ascii="Arial" w:eastAsiaTheme="minorHAnsi" w:hAnsi="Arial" w:cs="Arial"/>
                <w:b/>
                <w:color w:val="000000"/>
              </w:rPr>
              <w:t>/</w:t>
            </w:r>
            <w:r w:rsidRPr="00794CF9">
              <w:rPr>
                <w:rFonts w:ascii="Greta Sans Pro" w:eastAsiaTheme="minorHAnsi" w:hAnsi="Greta Sans Pro" w:cs="Greta Sans Pro"/>
                <w:b/>
                <w:color w:val="000000"/>
              </w:rPr>
              <w:t xml:space="preserve">m  </w:t>
            </w: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628AF">
              <w:rPr>
                <w:rFonts w:cs="Arial"/>
                <w:sz w:val="20"/>
                <w:szCs w:val="20"/>
                <w:highlight w:val="lightGray"/>
                <w:lang w:eastAsia="hr-HR"/>
              </w:rPr>
              <w:t>Akceleracija tijela posljedica je djelovanja jednoga tijela na drugo silom i jednaka je količniku sile F i mase tijela m.</w:t>
            </w:r>
            <w:r w:rsidRPr="00A628AF">
              <w:rPr>
                <w:rFonts w:cs="Arial"/>
                <w:sz w:val="20"/>
                <w:szCs w:val="20"/>
                <w:lang w:eastAsia="hr-HR"/>
              </w:rPr>
              <w:t xml:space="preserve"> 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A628AF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A628AF">
              <w:rPr>
                <w:rFonts w:cs="Arial"/>
                <w:sz w:val="20"/>
                <w:szCs w:val="20"/>
                <w:lang w:eastAsia="hr-HR"/>
              </w:rPr>
              <w:t xml:space="preserve">To je temeljni zakon gibanja ili 2. </w:t>
            </w:r>
            <w:proofErr w:type="spellStart"/>
            <w:r w:rsidRPr="00A628AF">
              <w:rPr>
                <w:rFonts w:cs="Arial"/>
                <w:sz w:val="20"/>
                <w:szCs w:val="20"/>
                <w:lang w:eastAsia="hr-HR"/>
              </w:rPr>
              <w:t>Newtonov</w:t>
            </w:r>
            <w:proofErr w:type="spellEnd"/>
            <w:r w:rsidRPr="00A628AF">
              <w:rPr>
                <w:rFonts w:cs="Arial"/>
                <w:sz w:val="20"/>
                <w:szCs w:val="20"/>
                <w:lang w:eastAsia="hr-HR"/>
              </w:rPr>
              <w:t xml:space="preserve"> zakon koji često iskazujemo u obliku: </w:t>
            </w:r>
          </w:p>
          <w:p w:rsidR="00E60B39" w:rsidRDefault="00E60B39" w:rsidP="00E60B39">
            <w:pPr>
              <w:autoSpaceDE w:val="0"/>
              <w:autoSpaceDN w:val="0"/>
              <w:adjustRightInd w:val="0"/>
              <w:spacing w:before="160" w:after="0" w:line="231" w:lineRule="atLeast"/>
              <w:ind w:left="500" w:right="160"/>
              <w:jc w:val="center"/>
              <w:rPr>
                <w:rFonts w:ascii="ZLAFI F+ Greta Sans Pro" w:eastAsiaTheme="minorHAnsi" w:hAnsi="ZLAFI F+ Greta Sans Pro" w:cs="ZLAFI F+ Greta Sans Pro"/>
                <w:color w:val="000000"/>
                <w:sz w:val="23"/>
                <w:szCs w:val="23"/>
              </w:rPr>
            </w:pPr>
            <w:r w:rsidRPr="00A628AF">
              <w:rPr>
                <w:rFonts w:ascii="Greta Sans Pro Med" w:eastAsiaTheme="minorHAnsi" w:hAnsi="Greta Sans Pro Med" w:cs="Greta Sans Pro Med"/>
                <w:color w:val="000000"/>
                <w:sz w:val="23"/>
                <w:szCs w:val="23"/>
              </w:rPr>
              <w:t>F = m · a</w:t>
            </w:r>
            <w:r w:rsidRPr="00A628AF">
              <w:rPr>
                <w:rFonts w:ascii="ZLAFI F+ Greta Sans Pro" w:eastAsiaTheme="minorHAnsi" w:hAnsi="ZLAFI F+ Greta Sans Pro" w:cs="ZLAFI F+ Greta Sans Pro"/>
                <w:color w:val="000000"/>
                <w:sz w:val="23"/>
                <w:szCs w:val="23"/>
              </w:rPr>
              <w:t xml:space="preserve">. </w:t>
            </w:r>
          </w:p>
          <w:p w:rsidR="00E60B39" w:rsidRPr="00A628AF" w:rsidRDefault="00E60B39" w:rsidP="00E60B39">
            <w:pPr>
              <w:autoSpaceDE w:val="0"/>
              <w:autoSpaceDN w:val="0"/>
              <w:adjustRightInd w:val="0"/>
              <w:spacing w:before="160" w:after="0" w:line="231" w:lineRule="atLeast"/>
              <w:ind w:left="500" w:right="160"/>
              <w:jc w:val="center"/>
              <w:rPr>
                <w:rFonts w:ascii="ZLAFI F+ Greta Sans Pro" w:eastAsiaTheme="minorHAnsi" w:hAnsi="ZLAFI F+ Greta Sans Pro" w:cs="ZLAFI F+ Greta Sans Pro"/>
                <w:color w:val="000000"/>
                <w:sz w:val="23"/>
                <w:szCs w:val="23"/>
              </w:rPr>
            </w:pPr>
          </w:p>
          <w:p w:rsidR="00E60B39" w:rsidRPr="00794CF9" w:rsidRDefault="00E60B39" w:rsidP="00794CF9">
            <w:pPr>
              <w:spacing w:after="0" w:line="240" w:lineRule="auto"/>
              <w:contextualSpacing/>
              <w:jc w:val="center"/>
              <w:rPr>
                <w:rFonts w:cs="Arial"/>
                <w:b/>
                <w:sz w:val="20"/>
                <w:szCs w:val="20"/>
                <w:lang w:eastAsia="hr-HR"/>
              </w:rPr>
            </w:pPr>
            <w:r w:rsidRPr="00794CF9">
              <w:rPr>
                <w:rFonts w:cs="Arial"/>
                <w:b/>
                <w:sz w:val="20"/>
                <w:szCs w:val="20"/>
                <w:lang w:eastAsia="hr-HR"/>
              </w:rPr>
              <w:t>Sila koja ubrzava ili usporava tijelo jednaka je umnošku mase i akceleracije tijela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 w:rsidRPr="005926E7">
              <w:rPr>
                <w:rFonts w:cs="Arial"/>
                <w:b/>
                <w:sz w:val="20"/>
                <w:szCs w:val="20"/>
                <w:lang w:eastAsia="hr-HR"/>
              </w:rPr>
              <w:t xml:space="preserve">slušaju </w:t>
            </w:r>
            <w:r>
              <w:rPr>
                <w:rFonts w:cs="Arial"/>
                <w:sz w:val="20"/>
                <w:szCs w:val="20"/>
                <w:lang w:eastAsia="hr-HR"/>
              </w:rPr>
              <w:t>izlaganje</w:t>
            </w:r>
            <w:r w:rsidR="00794CF9">
              <w:rPr>
                <w:rFonts w:cs="Arial"/>
                <w:sz w:val="20"/>
                <w:szCs w:val="20"/>
                <w:lang w:eastAsia="hr-HR"/>
              </w:rPr>
              <w:t xml:space="preserve"> učitelja i </w:t>
            </w:r>
            <w:r w:rsidR="00794CF9" w:rsidRPr="00794CF9">
              <w:rPr>
                <w:rFonts w:cs="Arial"/>
                <w:b/>
                <w:sz w:val="20"/>
                <w:szCs w:val="20"/>
                <w:lang w:eastAsia="hr-HR"/>
              </w:rPr>
              <w:t>bilježe</w:t>
            </w:r>
            <w:r>
              <w:rPr>
                <w:rFonts w:cs="Arial"/>
                <w:sz w:val="20"/>
                <w:szCs w:val="20"/>
                <w:lang w:eastAsia="hr-HR"/>
              </w:rPr>
              <w:t>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Iz 2. </w:t>
            </w:r>
            <w:proofErr w:type="spellStart"/>
            <w:r>
              <w:rPr>
                <w:rFonts w:cs="Arial"/>
                <w:sz w:val="20"/>
                <w:szCs w:val="20"/>
                <w:lang w:eastAsia="hr-HR"/>
              </w:rPr>
              <w:t>Newtonova</w:t>
            </w:r>
            <w:proofErr w:type="spellEnd"/>
            <w:r>
              <w:rPr>
                <w:rFonts w:cs="Arial"/>
                <w:sz w:val="20"/>
                <w:szCs w:val="20"/>
                <w:lang w:eastAsia="hr-HR"/>
              </w:rPr>
              <w:t xml:space="preserve"> zakona se može zaključiti:</w:t>
            </w:r>
          </w:p>
          <w:p w:rsidR="00A93B30" w:rsidRDefault="00A93B30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pStyle w:val="Odlomakpopisa"/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>Ako stalna sila F djeluje na tijelo mase m, tijelo se giba stalnom akceleracijom</w:t>
            </w:r>
          </w:p>
          <w:p w:rsidR="00A93B30" w:rsidRDefault="00A93B30" w:rsidP="00A93B30">
            <w:pPr>
              <w:pStyle w:val="Odlomakpopisa"/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pStyle w:val="Odlomakpopisa"/>
              <w:numPr>
                <w:ilvl w:val="0"/>
                <w:numId w:val="4"/>
              </w:num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Ako jednakim silama djelujemo na dva tijela različitih masa tijelo manje mase gibat će se većom akceleracijom, a tijelo veće mase manjom akceleracijom. </w:t>
            </w:r>
          </w:p>
          <w:p w:rsidR="00E60B39" w:rsidRDefault="00E60B39" w:rsidP="00E60B39">
            <w:pPr>
              <w:spacing w:after="0" w:line="240" w:lineRule="auto"/>
              <w:ind w:left="360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Pr="005926E7" w:rsidRDefault="00E60B39" w:rsidP="00E60B39">
            <w:pPr>
              <w:spacing w:after="0" w:line="240" w:lineRule="auto"/>
              <w:ind w:left="360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5926E7">
              <w:rPr>
                <w:rFonts w:cs="Arial"/>
                <w:sz w:val="20"/>
                <w:szCs w:val="20"/>
                <w:lang w:eastAsia="hr-HR"/>
              </w:rPr>
              <w:t>Ako je ukupna sila koja djeluje na tijelo jednaka nuli kako se giba tijelo???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                                  0 = m </w:t>
            </w:r>
            <w:r>
              <w:rPr>
                <w:sz w:val="20"/>
                <w:szCs w:val="20"/>
                <w:lang w:eastAsia="hr-HR"/>
              </w:rPr>
              <w:t>·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a            m </w:t>
            </w:r>
            <w:r>
              <w:rPr>
                <w:sz w:val="20"/>
                <w:szCs w:val="20"/>
                <w:lang w:eastAsia="hr-HR"/>
              </w:rPr>
              <w:t xml:space="preserve">≠ </w:t>
            </w:r>
            <w:r>
              <w:rPr>
                <w:rFonts w:cs="Arial"/>
                <w:sz w:val="20"/>
                <w:szCs w:val="20"/>
                <w:lang w:eastAsia="hr-HR"/>
              </w:rPr>
              <w:t>0            onda je  a = 0</w:t>
            </w:r>
          </w:p>
          <w:p w:rsidR="00E60B39" w:rsidRPr="005926E7" w:rsidRDefault="00E60B39" w:rsidP="00E60B39">
            <w:pPr>
              <w:spacing w:after="0" w:line="240" w:lineRule="auto"/>
              <w:ind w:left="360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5926E7">
              <w:rPr>
                <w:rFonts w:cs="Arial"/>
                <w:sz w:val="20"/>
                <w:szCs w:val="20"/>
                <w:lang w:eastAsia="hr-HR"/>
              </w:rPr>
              <w:t xml:space="preserve">Ako je sila F = 0 i akceleracija je 0. Tijelo se tada giba stalnom brzinom koja se neće promijeniti, a ako tijelo miruje nastavit će mirovati. </w:t>
            </w:r>
          </w:p>
          <w:p w:rsidR="00E60B39" w:rsidRDefault="00E60B39" w:rsidP="00E60B39">
            <w:pPr>
              <w:spacing w:after="0" w:line="240" w:lineRule="auto"/>
              <w:ind w:left="360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ind w:left="360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 w:rsidRPr="005926E7">
              <w:rPr>
                <w:rFonts w:cs="Arial"/>
                <w:sz w:val="20"/>
                <w:szCs w:val="20"/>
                <w:lang w:eastAsia="hr-HR"/>
              </w:rPr>
              <w:t>Kažemo da su tijela troma pa se opiru promjeni brzine.</w:t>
            </w:r>
          </w:p>
          <w:p w:rsidR="00E60B39" w:rsidRDefault="00E60B39" w:rsidP="00E60B39">
            <w:pPr>
              <w:spacing w:after="0" w:line="240" w:lineRule="auto"/>
              <w:ind w:left="360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Pr="000A5715" w:rsidRDefault="00794CF9" w:rsidP="00E60B39">
            <w:pPr>
              <w:spacing w:after="0" w:line="240" w:lineRule="auto"/>
              <w:ind w:left="360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 xml:space="preserve">Učenici </w:t>
            </w:r>
            <w:r w:rsidRPr="00A66851">
              <w:rPr>
                <w:b/>
                <w:bCs/>
                <w:color w:val="000000"/>
                <w:sz w:val="20"/>
                <w:szCs w:val="20"/>
              </w:rPr>
              <w:t>čitaju</w:t>
            </w:r>
            <w:r>
              <w:rPr>
                <w:bCs/>
                <w:color w:val="000000"/>
                <w:sz w:val="20"/>
                <w:szCs w:val="20"/>
              </w:rPr>
              <w:t xml:space="preserve"> primjer sa strane 110. i raspravljaju o gibanju na </w:t>
            </w:r>
            <w:proofErr w:type="spellStart"/>
            <w:r>
              <w:rPr>
                <w:bCs/>
                <w:color w:val="000000"/>
                <w:sz w:val="20"/>
                <w:szCs w:val="20"/>
              </w:rPr>
              <w:t>skejtu</w:t>
            </w:r>
            <w:proofErr w:type="spellEnd"/>
            <w:r>
              <w:rPr>
                <w:bCs/>
                <w:color w:val="000000"/>
                <w:sz w:val="20"/>
                <w:szCs w:val="20"/>
              </w:rPr>
              <w:t>.</w:t>
            </w: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794CF9" w:rsidRDefault="00794CF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</w:p>
          <w:p w:rsidR="00E60B39" w:rsidRDefault="00E60B39" w:rsidP="00E60B39">
            <w:pPr>
              <w:spacing w:after="0" w:line="240" w:lineRule="auto"/>
              <w:contextualSpacing/>
              <w:rPr>
                <w:rFonts w:cs="Arial"/>
                <w:sz w:val="20"/>
                <w:szCs w:val="20"/>
                <w:lang w:eastAsia="hr-HR"/>
              </w:rPr>
            </w:pPr>
            <w:r>
              <w:rPr>
                <w:rFonts w:cs="Arial"/>
                <w:sz w:val="20"/>
                <w:szCs w:val="20"/>
                <w:lang w:eastAsia="hr-HR"/>
              </w:rPr>
              <w:t xml:space="preserve">Učenici </w:t>
            </w:r>
            <w:r w:rsidRPr="00CB5F73">
              <w:rPr>
                <w:rFonts w:cs="Arial"/>
                <w:b/>
                <w:sz w:val="20"/>
                <w:szCs w:val="20"/>
                <w:lang w:eastAsia="hr-HR"/>
              </w:rPr>
              <w:t>promatraju</w:t>
            </w:r>
            <w:r>
              <w:rPr>
                <w:rFonts w:cs="Arial"/>
                <w:sz w:val="20"/>
                <w:szCs w:val="20"/>
                <w:lang w:eastAsia="hr-HR"/>
              </w:rPr>
              <w:t xml:space="preserve"> demonstracijski pokus</w:t>
            </w:r>
            <w:r w:rsidR="00794CF9">
              <w:rPr>
                <w:rFonts w:cs="Arial"/>
                <w:sz w:val="20"/>
                <w:szCs w:val="20"/>
                <w:lang w:eastAsia="hr-HR"/>
              </w:rPr>
              <w:t xml:space="preserve">, </w:t>
            </w:r>
            <w:r w:rsidR="00794CF9" w:rsidRPr="00794CF9">
              <w:rPr>
                <w:rFonts w:cs="Arial"/>
                <w:b/>
                <w:sz w:val="20"/>
                <w:szCs w:val="20"/>
                <w:lang w:eastAsia="hr-HR"/>
              </w:rPr>
              <w:t>crtaju</w:t>
            </w:r>
            <w:r w:rsidR="00794CF9">
              <w:rPr>
                <w:rFonts w:cs="Arial"/>
                <w:sz w:val="20"/>
                <w:szCs w:val="20"/>
                <w:lang w:eastAsia="hr-HR"/>
              </w:rPr>
              <w:t xml:space="preserve"> i </w:t>
            </w:r>
            <w:r w:rsidR="00794CF9" w:rsidRPr="00794CF9">
              <w:rPr>
                <w:rFonts w:cs="Arial"/>
                <w:b/>
                <w:sz w:val="20"/>
                <w:szCs w:val="20"/>
                <w:lang w:eastAsia="hr-HR"/>
              </w:rPr>
              <w:t>bilježe</w:t>
            </w:r>
            <w:r w:rsidR="00794CF9">
              <w:rPr>
                <w:rFonts w:cs="Arial"/>
                <w:b/>
                <w:sz w:val="20"/>
                <w:szCs w:val="20"/>
                <w:lang w:eastAsia="hr-HR"/>
              </w:rPr>
              <w:t>.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Pr="00794CF9" w:rsidRDefault="00E60B39" w:rsidP="00E60B39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  <w:u w:val="single"/>
              </w:rPr>
            </w:pPr>
            <w:r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>Pokus</w:t>
            </w:r>
            <w:r w:rsidR="00794CF9"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5.</w:t>
            </w:r>
            <w:r w:rsidRPr="00794CF9">
              <w:rPr>
                <w:b/>
                <w:bCs/>
                <w:color w:val="000000"/>
                <w:sz w:val="20"/>
                <w:szCs w:val="20"/>
                <w:u w:val="single"/>
              </w:rPr>
              <w:t xml:space="preserve"> Tromost tijela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 w:rsidRPr="00E60B39">
              <w:rPr>
                <w:bCs/>
                <w:noProof/>
                <w:color w:val="000000"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72576" behindDoc="0" locked="0" layoutInCell="1" allowOverlap="1" wp14:anchorId="151C1EBA" wp14:editId="72D37333">
                  <wp:simplePos x="0" y="0"/>
                  <wp:positionH relativeFrom="column">
                    <wp:posOffset>142950</wp:posOffset>
                  </wp:positionH>
                  <wp:positionV relativeFrom="paragraph">
                    <wp:posOffset>34500</wp:posOffset>
                  </wp:positionV>
                  <wp:extent cx="1426845" cy="1791970"/>
                  <wp:effectExtent l="0" t="0" r="1905" b="0"/>
                  <wp:wrapSquare wrapText="bothSides"/>
                  <wp:docPr id="18" name="Slika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Slika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545" t="28527" r="63593" b="47645"/>
                          <a:stretch/>
                        </pic:blipFill>
                        <pic:spPr>
                          <a:xfrm>
                            <a:off x="0" y="0"/>
                            <a:ext cx="1426845" cy="1791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 xml:space="preserve">Učenici </w:t>
            </w:r>
            <w:r w:rsidRPr="00E60B39">
              <w:rPr>
                <w:b/>
                <w:bCs/>
                <w:color w:val="000000"/>
                <w:sz w:val="20"/>
                <w:szCs w:val="20"/>
              </w:rPr>
              <w:t>pokušavaju</w:t>
            </w:r>
            <w:r>
              <w:rPr>
                <w:bCs/>
                <w:color w:val="000000"/>
                <w:sz w:val="20"/>
                <w:szCs w:val="20"/>
              </w:rPr>
              <w:t xml:space="preserve"> </w:t>
            </w:r>
            <w:r w:rsidRPr="00E60B39">
              <w:rPr>
                <w:b/>
                <w:bCs/>
                <w:color w:val="000000"/>
                <w:sz w:val="20"/>
                <w:szCs w:val="20"/>
              </w:rPr>
              <w:t>pogoditi</w:t>
            </w:r>
            <w:r>
              <w:rPr>
                <w:bCs/>
                <w:color w:val="000000"/>
                <w:sz w:val="20"/>
                <w:szCs w:val="20"/>
              </w:rPr>
              <w:t xml:space="preserve"> ishod te </w:t>
            </w:r>
            <w:r w:rsidRPr="00E60B39">
              <w:rPr>
                <w:b/>
                <w:bCs/>
                <w:color w:val="000000"/>
                <w:sz w:val="20"/>
                <w:szCs w:val="20"/>
              </w:rPr>
              <w:t>objasniti</w:t>
            </w:r>
            <w:r>
              <w:rPr>
                <w:bCs/>
                <w:color w:val="000000"/>
                <w:sz w:val="20"/>
                <w:szCs w:val="20"/>
              </w:rPr>
              <w:t xml:space="preserve"> rezultat pokusa.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 xml:space="preserve">Tijela se opiru promjeni stanja mirovanja ili gibanja. Uzrok tome jest tromost 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(inercija, ustrajnost) tijela.</w:t>
            </w: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</w:p>
          <w:p w:rsidR="00E60B39" w:rsidRDefault="00E60B39" w:rsidP="00E60B39">
            <w:pPr>
              <w:spacing w:after="0" w:line="240" w:lineRule="auto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 xml:space="preserve">Učenici se </w:t>
            </w:r>
            <w:r w:rsidRPr="00E60B39">
              <w:rPr>
                <w:b/>
                <w:bCs/>
                <w:color w:val="000000"/>
                <w:sz w:val="20"/>
                <w:szCs w:val="20"/>
              </w:rPr>
              <w:t>prisjećaju</w:t>
            </w:r>
            <w:r>
              <w:rPr>
                <w:bCs/>
                <w:color w:val="000000"/>
                <w:sz w:val="20"/>
                <w:szCs w:val="20"/>
              </w:rPr>
              <w:t xml:space="preserve"> gradiva 7. razreda i onoga što su upamtili o masi.</w:t>
            </w:r>
          </w:p>
          <w:p w:rsidR="00E60B39" w:rsidRPr="00910BFE" w:rsidRDefault="00E60B39" w:rsidP="00E60B39">
            <w:pPr>
              <w:spacing w:after="0" w:line="240" w:lineRule="auto"/>
              <w:rPr>
                <w:bCs/>
                <w:sz w:val="20"/>
                <w:szCs w:val="20"/>
              </w:rPr>
            </w:pPr>
          </w:p>
        </w:tc>
      </w:tr>
      <w:tr w:rsidR="00E60B39" w:rsidTr="00794CF9">
        <w:trPr>
          <w:trHeight w:val="612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E60B39" w:rsidRDefault="00E60B39" w:rsidP="00794CF9">
            <w:pPr>
              <w:spacing w:after="0" w:line="240" w:lineRule="auto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lastRenderedPageBreak/>
              <w:t>Završni dio (primjena modela)</w:t>
            </w:r>
            <w:bookmarkStart w:id="0" w:name="_GoBack"/>
            <w:bookmarkEnd w:id="0"/>
          </w:p>
          <w:p w:rsidR="00E60B39" w:rsidRDefault="00E60B39" w:rsidP="00794CF9">
            <w:pPr>
              <w:spacing w:after="0" w:line="240" w:lineRule="auto"/>
              <w:rPr>
                <w:b/>
                <w:bCs/>
                <w:lang w:eastAsia="hr-HR"/>
              </w:rPr>
            </w:pPr>
          </w:p>
        </w:tc>
      </w:tr>
      <w:tr w:rsidR="00794CF9" w:rsidTr="001109EF">
        <w:trPr>
          <w:trHeight w:val="227"/>
        </w:trPr>
        <w:tc>
          <w:tcPr>
            <w:tcW w:w="9985" w:type="dxa"/>
            <w:gridSpan w:val="7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94CF9" w:rsidRDefault="00794CF9" w:rsidP="00794CF9">
            <w:pPr>
              <w:contextualSpacing/>
              <w:rPr>
                <w:sz w:val="20"/>
                <w:szCs w:val="20"/>
                <w:lang w:eastAsia="hr-HR"/>
              </w:rPr>
            </w:pPr>
          </w:p>
          <w:p w:rsidR="00794CF9" w:rsidRDefault="00794CF9" w:rsidP="00794CF9">
            <w:pPr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Učenici samostalno</w:t>
            </w:r>
            <w:r>
              <w:rPr>
                <w:b/>
                <w:bCs/>
                <w:sz w:val="20"/>
                <w:szCs w:val="20"/>
                <w:lang w:eastAsia="hr-HR"/>
              </w:rPr>
              <w:t xml:space="preserve"> rješavaju</w:t>
            </w:r>
            <w:r>
              <w:rPr>
                <w:sz w:val="20"/>
                <w:szCs w:val="20"/>
                <w:lang w:eastAsia="hr-HR"/>
              </w:rPr>
              <w:t xml:space="preserve"> RB, str.69-71. i pitanja  </w:t>
            </w:r>
            <w:r>
              <w:rPr>
                <w:i/>
                <w:sz w:val="20"/>
                <w:szCs w:val="20"/>
                <w:lang w:eastAsia="hr-HR"/>
              </w:rPr>
              <w:t>Razmislite</w:t>
            </w:r>
            <w:r>
              <w:rPr>
                <w:sz w:val="20"/>
                <w:szCs w:val="20"/>
                <w:lang w:eastAsia="hr-HR"/>
              </w:rPr>
              <w:t>, udžbenik, str. 112.</w:t>
            </w:r>
          </w:p>
          <w:p w:rsidR="00794CF9" w:rsidRDefault="00794CF9" w:rsidP="00794CF9">
            <w:pPr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 </w:t>
            </w:r>
          </w:p>
          <w:p w:rsidR="00794CF9" w:rsidRDefault="00794CF9" w:rsidP="00794CF9">
            <w:pPr>
              <w:contextualSpacing/>
              <w:rPr>
                <w:rFonts w:eastAsia="Calibri" w:cs="Arial"/>
                <w:sz w:val="20"/>
                <w:szCs w:val="20"/>
              </w:rPr>
            </w:pPr>
            <w:r>
              <w:rPr>
                <w:rFonts w:eastAsia="Calibri" w:cs="Arial"/>
                <w:sz w:val="20"/>
                <w:szCs w:val="20"/>
              </w:rPr>
              <w:t>Učenici</w:t>
            </w:r>
            <w:r>
              <w:rPr>
                <w:rFonts w:eastAsia="Calibri" w:cs="Arial"/>
                <w:b/>
                <w:bCs/>
                <w:sz w:val="20"/>
                <w:szCs w:val="20"/>
              </w:rPr>
              <w:t xml:space="preserve"> raspravljaju i argumentiraju</w:t>
            </w:r>
            <w:r>
              <w:rPr>
                <w:rFonts w:eastAsia="Calibri" w:cs="Arial"/>
                <w:sz w:val="20"/>
                <w:szCs w:val="20"/>
              </w:rPr>
              <w:t xml:space="preserve"> rješenja čime provjeravamo točnost odgovora na  zadatke i  pitanja.</w:t>
            </w:r>
          </w:p>
          <w:p w:rsidR="00794CF9" w:rsidRDefault="00794CF9" w:rsidP="00794CF9">
            <w:pPr>
              <w:contextualSpacing/>
              <w:rPr>
                <w:sz w:val="20"/>
                <w:szCs w:val="20"/>
                <w:lang w:eastAsia="hr-HR"/>
              </w:rPr>
            </w:pPr>
          </w:p>
          <w:p w:rsidR="00794CF9" w:rsidRDefault="00794CF9" w:rsidP="00794CF9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  <w:r>
              <w:rPr>
                <w:rFonts w:eastAsia="Calibri"/>
                <w:bCs/>
                <w:sz w:val="20"/>
                <w:szCs w:val="20"/>
              </w:rPr>
              <w:t xml:space="preserve">Učenici </w:t>
            </w:r>
            <w:r>
              <w:rPr>
                <w:rFonts w:eastAsia="Calibri"/>
                <w:b/>
                <w:sz w:val="20"/>
                <w:szCs w:val="20"/>
              </w:rPr>
              <w:t>rješavaju</w:t>
            </w:r>
            <w:r>
              <w:rPr>
                <w:rFonts w:eastAsia="Calibri"/>
                <w:bCs/>
                <w:sz w:val="20"/>
                <w:szCs w:val="20"/>
              </w:rPr>
              <w:t xml:space="preserve"> kvizove na </w:t>
            </w:r>
            <w:proofErr w:type="spellStart"/>
            <w:r>
              <w:rPr>
                <w:rFonts w:eastAsia="Calibri"/>
                <w:bCs/>
                <w:sz w:val="20"/>
                <w:szCs w:val="20"/>
              </w:rPr>
              <w:t>tabletima</w:t>
            </w:r>
            <w:proofErr w:type="spellEnd"/>
            <w:r>
              <w:rPr>
                <w:rFonts w:eastAsia="Calibri"/>
                <w:bCs/>
                <w:sz w:val="20"/>
                <w:szCs w:val="20"/>
              </w:rPr>
              <w:t xml:space="preserve"> i time provjeravaju svoje znanje.</w:t>
            </w:r>
          </w:p>
          <w:p w:rsidR="00794CF9" w:rsidRDefault="00794CF9" w:rsidP="00794CF9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</w:p>
          <w:p w:rsidR="00794CF9" w:rsidRDefault="00794CF9" w:rsidP="00794CF9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Učenici se </w:t>
            </w:r>
            <w:r w:rsidRPr="00E60B39">
              <w:rPr>
                <w:b/>
                <w:sz w:val="20"/>
                <w:szCs w:val="20"/>
                <w:lang w:eastAsia="hr-HR"/>
              </w:rPr>
              <w:t>upućuju</w:t>
            </w:r>
            <w:r>
              <w:rPr>
                <w:sz w:val="20"/>
                <w:szCs w:val="20"/>
                <w:lang w:eastAsia="hr-HR"/>
              </w:rPr>
              <w:t xml:space="preserve"> da </w:t>
            </w:r>
            <w:r w:rsidRPr="00E60B39">
              <w:rPr>
                <w:b/>
                <w:sz w:val="20"/>
                <w:szCs w:val="20"/>
                <w:lang w:eastAsia="hr-HR"/>
              </w:rPr>
              <w:t>pročitaju</w:t>
            </w:r>
            <w:r>
              <w:rPr>
                <w:sz w:val="20"/>
                <w:szCs w:val="20"/>
                <w:lang w:eastAsia="hr-HR"/>
              </w:rPr>
              <w:t xml:space="preserve"> Znanost u svakodnevici, znanost u primjeni </w:t>
            </w:r>
          </w:p>
          <w:p w:rsidR="00794CF9" w:rsidRDefault="00794CF9" w:rsidP="00794CF9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794CF9" w:rsidRDefault="00794CF9" w:rsidP="00794CF9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Učenici mogu  </w:t>
            </w:r>
            <w:r>
              <w:rPr>
                <w:b/>
                <w:bCs/>
                <w:sz w:val="20"/>
                <w:szCs w:val="20"/>
                <w:lang w:eastAsia="hr-HR"/>
              </w:rPr>
              <w:t>popuniti</w:t>
            </w:r>
            <w:r>
              <w:rPr>
                <w:sz w:val="20"/>
                <w:szCs w:val="20"/>
                <w:lang w:eastAsia="hr-HR"/>
              </w:rPr>
              <w:t xml:space="preserve"> listu </w:t>
            </w:r>
            <w:proofErr w:type="spellStart"/>
            <w:r>
              <w:rPr>
                <w:sz w:val="20"/>
                <w:szCs w:val="20"/>
                <w:lang w:eastAsia="hr-HR"/>
              </w:rPr>
              <w:t>samoprocjene</w:t>
            </w:r>
            <w:proofErr w:type="spellEnd"/>
            <w:r>
              <w:rPr>
                <w:sz w:val="20"/>
                <w:szCs w:val="20"/>
                <w:lang w:eastAsia="hr-HR"/>
              </w:rPr>
              <w:t>.</w:t>
            </w:r>
          </w:p>
          <w:p w:rsidR="00794CF9" w:rsidRDefault="00794CF9" w:rsidP="00794CF9">
            <w:pPr>
              <w:contextualSpacing/>
              <w:rPr>
                <w:sz w:val="20"/>
                <w:szCs w:val="20"/>
                <w:lang w:eastAsia="hr-HR"/>
              </w:rPr>
            </w:pPr>
          </w:p>
          <w:p w:rsidR="00794CF9" w:rsidRDefault="00794CF9" w:rsidP="00794CF9">
            <w:pPr>
              <w:contextualSpacing/>
              <w:rPr>
                <w:sz w:val="20"/>
                <w:szCs w:val="20"/>
                <w:lang w:eastAsia="hr-HR"/>
              </w:rPr>
            </w:pPr>
          </w:p>
          <w:p w:rsidR="00794CF9" w:rsidRDefault="00794CF9" w:rsidP="00794CF9">
            <w:pPr>
              <w:contextualSpacing/>
              <w:rPr>
                <w:sz w:val="20"/>
                <w:szCs w:val="20"/>
                <w:lang w:eastAsia="hr-HR"/>
              </w:rPr>
            </w:pPr>
          </w:p>
          <w:p w:rsidR="00794CF9" w:rsidRPr="00DC5C01" w:rsidRDefault="00794CF9" w:rsidP="00794CF9">
            <w:pPr>
              <w:contextualSpacing/>
              <w:rPr>
                <w:sz w:val="20"/>
                <w:szCs w:val="20"/>
              </w:rPr>
            </w:pPr>
          </w:p>
        </w:tc>
      </w:tr>
    </w:tbl>
    <w:p w:rsidR="00616C64" w:rsidRDefault="00616C64"/>
    <w:sectPr w:rsidR="00616C6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Galano Grotesque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Greta Sans Pro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SloSKTheSansSemiBoldPlain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reta Sans Pro Lt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Greta Sans Pro Reg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Greta Sans Pro Me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ZLAFI F+ Greta Sans Pro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12E10"/>
    <w:multiLevelType w:val="hybridMultilevel"/>
    <w:tmpl w:val="85F0CD9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98E6156E">
      <w:numFmt w:val="bullet"/>
      <w:lvlText w:val="•"/>
      <w:lvlJc w:val="left"/>
      <w:pPr>
        <w:ind w:left="1440" w:hanging="360"/>
      </w:pPr>
      <w:rPr>
        <w:rFonts w:ascii="Calibri" w:eastAsia="Times New Roman" w:hAnsi="Calibri" w:cs="Calibri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F501AA"/>
    <w:multiLevelType w:val="hybridMultilevel"/>
    <w:tmpl w:val="D4787E1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1F06D5"/>
    <w:multiLevelType w:val="hybridMultilevel"/>
    <w:tmpl w:val="706E929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420D6D"/>
    <w:multiLevelType w:val="hybridMultilevel"/>
    <w:tmpl w:val="2D0805F6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C56AF8"/>
    <w:multiLevelType w:val="hybridMultilevel"/>
    <w:tmpl w:val="F3605536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6E30A6"/>
    <w:multiLevelType w:val="hybridMultilevel"/>
    <w:tmpl w:val="F6106FC0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991E9A"/>
    <w:multiLevelType w:val="hybridMultilevel"/>
    <w:tmpl w:val="638C8A3E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6DE4B9C"/>
    <w:multiLevelType w:val="hybridMultilevel"/>
    <w:tmpl w:val="4554078A"/>
    <w:lvl w:ilvl="0" w:tplc="173477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1B16E26"/>
    <w:multiLevelType w:val="hybridMultilevel"/>
    <w:tmpl w:val="41442BB6"/>
    <w:lvl w:ilvl="0" w:tplc="56323D0C">
      <w:numFmt w:val="bullet"/>
      <w:lvlText w:val="•"/>
      <w:lvlJc w:val="left"/>
      <w:pPr>
        <w:ind w:left="720" w:hanging="360"/>
      </w:pPr>
      <w:rPr>
        <w:rFonts w:ascii="Calibri" w:eastAsia="Times New Roman" w:hAnsi="Calibri" w:cs="Calibri" w:hint="default"/>
        <w:color w:val="auto"/>
        <w:sz w:val="22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21315E8"/>
    <w:multiLevelType w:val="hybridMultilevel"/>
    <w:tmpl w:val="120CC16C"/>
    <w:lvl w:ilvl="0" w:tplc="E7C61F10">
      <w:start w:val="1"/>
      <w:numFmt w:val="bullet"/>
      <w:lvlText w:val=""/>
      <w:lvlJc w:val="left"/>
      <w:pPr>
        <w:ind w:left="109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81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3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5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7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9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1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3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54" w:hanging="360"/>
      </w:pPr>
      <w:rPr>
        <w:rFonts w:ascii="Wingdings" w:hAnsi="Wingdings" w:hint="default"/>
      </w:rPr>
    </w:lvl>
  </w:abstractNum>
  <w:abstractNum w:abstractNumId="12" w15:restartNumberingAfterBreak="0">
    <w:nsid w:val="722D0328"/>
    <w:multiLevelType w:val="hybridMultilevel"/>
    <w:tmpl w:val="ABC669B4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6457A87"/>
    <w:multiLevelType w:val="hybridMultilevel"/>
    <w:tmpl w:val="1C04433C"/>
    <w:lvl w:ilvl="0" w:tplc="E7C61F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6962732"/>
    <w:multiLevelType w:val="hybridMultilevel"/>
    <w:tmpl w:val="529240F2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14"/>
  </w:num>
  <w:num w:numId="3">
    <w:abstractNumId w:val="9"/>
  </w:num>
  <w:num w:numId="4">
    <w:abstractNumId w:val="1"/>
  </w:num>
  <w:num w:numId="5">
    <w:abstractNumId w:val="7"/>
  </w:num>
  <w:num w:numId="6">
    <w:abstractNumId w:val="0"/>
  </w:num>
  <w:num w:numId="7">
    <w:abstractNumId w:val="13"/>
  </w:num>
  <w:num w:numId="8">
    <w:abstractNumId w:val="2"/>
  </w:num>
  <w:num w:numId="9">
    <w:abstractNumId w:val="6"/>
  </w:num>
  <w:num w:numId="10">
    <w:abstractNumId w:val="3"/>
  </w:num>
  <w:num w:numId="11">
    <w:abstractNumId w:val="10"/>
  </w:num>
  <w:num w:numId="12">
    <w:abstractNumId w:val="5"/>
  </w:num>
  <w:num w:numId="13">
    <w:abstractNumId w:val="4"/>
  </w:num>
  <w:num w:numId="14">
    <w:abstractNumId w:val="12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52CC"/>
    <w:rsid w:val="0003564E"/>
    <w:rsid w:val="000A5715"/>
    <w:rsid w:val="000B632C"/>
    <w:rsid w:val="001109EF"/>
    <w:rsid w:val="002246CD"/>
    <w:rsid w:val="002C0640"/>
    <w:rsid w:val="003052CC"/>
    <w:rsid w:val="00332AF7"/>
    <w:rsid w:val="00387D4D"/>
    <w:rsid w:val="003C3609"/>
    <w:rsid w:val="00427E18"/>
    <w:rsid w:val="00462BDE"/>
    <w:rsid w:val="004C50AC"/>
    <w:rsid w:val="004F305F"/>
    <w:rsid w:val="00503792"/>
    <w:rsid w:val="005061A7"/>
    <w:rsid w:val="005909C2"/>
    <w:rsid w:val="005926E7"/>
    <w:rsid w:val="00616C64"/>
    <w:rsid w:val="006E4AF1"/>
    <w:rsid w:val="0070085B"/>
    <w:rsid w:val="00715D25"/>
    <w:rsid w:val="00726BCB"/>
    <w:rsid w:val="00794CF9"/>
    <w:rsid w:val="007A0B20"/>
    <w:rsid w:val="007A4F22"/>
    <w:rsid w:val="00810F0B"/>
    <w:rsid w:val="009335EB"/>
    <w:rsid w:val="00953B68"/>
    <w:rsid w:val="009F1C76"/>
    <w:rsid w:val="00A45B81"/>
    <w:rsid w:val="00A628AF"/>
    <w:rsid w:val="00A66851"/>
    <w:rsid w:val="00A93B30"/>
    <w:rsid w:val="00AB4A00"/>
    <w:rsid w:val="00AB6E89"/>
    <w:rsid w:val="00AC2739"/>
    <w:rsid w:val="00B316B1"/>
    <w:rsid w:val="00B32E07"/>
    <w:rsid w:val="00B6426D"/>
    <w:rsid w:val="00C23F00"/>
    <w:rsid w:val="00CB5F73"/>
    <w:rsid w:val="00DB32A1"/>
    <w:rsid w:val="00DD1D51"/>
    <w:rsid w:val="00DF139D"/>
    <w:rsid w:val="00E4167B"/>
    <w:rsid w:val="00E445FB"/>
    <w:rsid w:val="00E60B39"/>
    <w:rsid w:val="00E877CB"/>
    <w:rsid w:val="00EC6D61"/>
    <w:rsid w:val="00F07D16"/>
    <w:rsid w:val="00F823D4"/>
    <w:rsid w:val="00F87B47"/>
    <w:rsid w:val="00F96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ECD535"/>
  <w15:docId w15:val="{4AB3D119-DB40-4E49-ADE4-A6A22F92D4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52CC"/>
    <w:rPr>
      <w:rFonts w:ascii="Calibri" w:eastAsia="Times New Roman" w:hAnsi="Calibri" w:cs="Calibri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3052CC"/>
    <w:pPr>
      <w:ind w:left="720"/>
    </w:pPr>
  </w:style>
  <w:style w:type="character" w:customStyle="1" w:styleId="Zadanifontodlomka1">
    <w:name w:val="Zadani font odlomka1"/>
    <w:rsid w:val="003052CC"/>
  </w:style>
  <w:style w:type="paragraph" w:customStyle="1" w:styleId="t-8">
    <w:name w:val="t-8"/>
    <w:basedOn w:val="Normal"/>
    <w:rsid w:val="003052CC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7A4F22"/>
    <w:pPr>
      <w:autoSpaceDE w:val="0"/>
      <w:autoSpaceDN w:val="0"/>
      <w:adjustRightInd w:val="0"/>
      <w:spacing w:after="0" w:line="240" w:lineRule="auto"/>
    </w:pPr>
    <w:rPr>
      <w:rFonts w:ascii="Galano Grotesque" w:hAnsi="Galano Grotesque" w:cs="Galano Grotesque"/>
      <w:color w:val="000000"/>
      <w:sz w:val="24"/>
      <w:szCs w:val="24"/>
    </w:rPr>
  </w:style>
  <w:style w:type="paragraph" w:customStyle="1" w:styleId="Pa50">
    <w:name w:val="Pa50"/>
    <w:basedOn w:val="Default"/>
    <w:next w:val="Default"/>
    <w:uiPriority w:val="99"/>
    <w:rsid w:val="007A4F22"/>
    <w:pPr>
      <w:spacing w:line="281" w:lineRule="atLeast"/>
    </w:pPr>
    <w:rPr>
      <w:rFonts w:cstheme="minorBidi"/>
      <w:color w:val="auto"/>
    </w:rPr>
  </w:style>
  <w:style w:type="character" w:customStyle="1" w:styleId="A7">
    <w:name w:val="A7"/>
    <w:uiPriority w:val="99"/>
    <w:rsid w:val="007A4F22"/>
    <w:rPr>
      <w:rFonts w:cs="Galano Grotesque"/>
      <w:color w:val="000000"/>
      <w:sz w:val="22"/>
      <w:szCs w:val="22"/>
    </w:rPr>
  </w:style>
  <w:style w:type="paragraph" w:styleId="Bezproreda">
    <w:name w:val="No Spacing"/>
    <w:uiPriority w:val="1"/>
    <w:qFormat/>
    <w:rsid w:val="00462BDE"/>
    <w:pPr>
      <w:spacing w:after="0" w:line="240" w:lineRule="auto"/>
    </w:pPr>
    <w:rPr>
      <w:rFonts w:ascii="Calibri" w:eastAsia="Times New Roman" w:hAnsi="Calibri" w:cs="Calibri"/>
    </w:rPr>
  </w:style>
  <w:style w:type="paragraph" w:customStyle="1" w:styleId="Pa11">
    <w:name w:val="Pa11"/>
    <w:basedOn w:val="Default"/>
    <w:next w:val="Default"/>
    <w:uiPriority w:val="99"/>
    <w:rsid w:val="00A628AF"/>
    <w:pPr>
      <w:spacing w:line="221" w:lineRule="atLeast"/>
    </w:pPr>
    <w:rPr>
      <w:rFonts w:ascii="Greta Sans Pro" w:hAnsi="Greta Sans Pro" w:cstheme="minorBidi"/>
      <w:color w:val="auto"/>
    </w:rPr>
  </w:style>
  <w:style w:type="paragraph" w:customStyle="1" w:styleId="Pa5">
    <w:name w:val="Pa5"/>
    <w:basedOn w:val="Default"/>
    <w:next w:val="Default"/>
    <w:uiPriority w:val="99"/>
    <w:rsid w:val="00A628AF"/>
    <w:pPr>
      <w:spacing w:line="221" w:lineRule="atLeast"/>
    </w:pPr>
    <w:rPr>
      <w:rFonts w:ascii="Greta Sans Pro" w:hAnsi="Greta Sans Pro" w:cstheme="minorBidi"/>
      <w:color w:val="auto"/>
    </w:rPr>
  </w:style>
  <w:style w:type="paragraph" w:customStyle="1" w:styleId="Pa94">
    <w:name w:val="Pa94"/>
    <w:basedOn w:val="Default"/>
    <w:next w:val="Default"/>
    <w:uiPriority w:val="99"/>
    <w:rsid w:val="00A628AF"/>
    <w:pPr>
      <w:spacing w:line="221" w:lineRule="atLeast"/>
    </w:pPr>
    <w:rPr>
      <w:rFonts w:ascii="Greta Sans Pro" w:hAnsi="Greta Sans Pro" w:cstheme="minorBidi"/>
      <w:color w:val="auto"/>
    </w:rPr>
  </w:style>
  <w:style w:type="paragraph" w:customStyle="1" w:styleId="Pa38">
    <w:name w:val="Pa38"/>
    <w:basedOn w:val="Default"/>
    <w:next w:val="Default"/>
    <w:uiPriority w:val="99"/>
    <w:rsid w:val="00A628AF"/>
    <w:pPr>
      <w:spacing w:line="231" w:lineRule="atLeast"/>
    </w:pPr>
    <w:rPr>
      <w:rFonts w:ascii="Greta Sans Pro" w:hAnsi="Greta Sans Pro" w:cstheme="minorBidi"/>
      <w:color w:val="auto"/>
    </w:rPr>
  </w:style>
  <w:style w:type="paragraph" w:customStyle="1" w:styleId="Pa76">
    <w:name w:val="Pa76"/>
    <w:basedOn w:val="Default"/>
    <w:next w:val="Default"/>
    <w:uiPriority w:val="99"/>
    <w:rsid w:val="00A628AF"/>
    <w:pPr>
      <w:spacing w:line="221" w:lineRule="atLeast"/>
    </w:pPr>
    <w:rPr>
      <w:rFonts w:ascii="Greta Sans Pro" w:hAnsi="Greta Sans Pro" w:cstheme="minorBidi"/>
      <w:color w:val="auto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3C360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3C3609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34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6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09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DE0CF3-F79B-476E-BF54-B3DB0D8013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7</Pages>
  <Words>1503</Words>
  <Characters>8570</Characters>
  <Application>Microsoft Office Word</Application>
  <DocSecurity>0</DocSecurity>
  <Lines>71</Lines>
  <Paragraphs>2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rika</dc:creator>
  <cp:lastModifiedBy>Win10</cp:lastModifiedBy>
  <cp:revision>5</cp:revision>
  <cp:lastPrinted>2020-08-04T13:48:00Z</cp:lastPrinted>
  <dcterms:created xsi:type="dcterms:W3CDTF">2020-07-30T19:49:00Z</dcterms:created>
  <dcterms:modified xsi:type="dcterms:W3CDTF">2020-08-05T19:00:00Z</dcterms:modified>
</cp:coreProperties>
</file>